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60" r:id="rId3"/>
    <p:sldId id="294" r:id="rId4"/>
    <p:sldId id="299" r:id="rId5"/>
    <p:sldId id="461" r:id="rId6"/>
    <p:sldId id="437" r:id="rId7"/>
    <p:sldId id="438" r:id="rId8"/>
    <p:sldId id="439" r:id="rId9"/>
    <p:sldId id="459" r:id="rId10"/>
    <p:sldId id="452" r:id="rId11"/>
    <p:sldId id="441" r:id="rId12"/>
    <p:sldId id="442" r:id="rId13"/>
    <p:sldId id="443" r:id="rId14"/>
    <p:sldId id="296" r:id="rId15"/>
    <p:sldId id="451" r:id="rId16"/>
    <p:sldId id="450" r:id="rId17"/>
    <p:sldId id="453" r:id="rId18"/>
    <p:sldId id="454" r:id="rId19"/>
    <p:sldId id="460" r:id="rId20"/>
    <p:sldId id="298" r:id="rId21"/>
    <p:sldId id="455" r:id="rId22"/>
    <p:sldId id="456" r:id="rId23"/>
    <p:sldId id="444" r:id="rId24"/>
    <p:sldId id="445" r:id="rId25"/>
    <p:sldId id="446" r:id="rId26"/>
    <p:sldId id="457" r:id="rId27"/>
    <p:sldId id="448" r:id="rId28"/>
    <p:sldId id="449" r:id="rId29"/>
    <p:sldId id="458" r:id="rId30"/>
    <p:sldId id="318" r:id="rId31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F7F7F"/>
    <a:srgbClr val="0170BD"/>
    <a:srgbClr val="595959"/>
    <a:srgbClr val="1C4987"/>
    <a:srgbClr val="F2F2F2"/>
    <a:srgbClr val="014099"/>
    <a:srgbClr val="016FBD"/>
    <a:srgbClr val="FF7C80"/>
    <a:srgbClr val="1536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359" autoAdjust="0"/>
    <p:restoredTop sz="84997" autoAdjust="0"/>
  </p:normalViewPr>
  <p:slideViewPr>
    <p:cSldViewPr snapToGrid="0">
      <p:cViewPr varScale="1">
        <p:scale>
          <a:sx n="57" d="100"/>
          <a:sy n="57" d="100"/>
        </p:scale>
        <p:origin x="1272" y="-1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1" d="100"/>
          <a:sy n="101" d="100"/>
        </p:scale>
        <p:origin x="222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18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738889C-B22C-4E65-86F8-0295B46EF47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C9F797D-8B86-4807-82B1-96B381FE633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9316AC-052E-40B7-9486-8B03B86AE9EB}" type="datetimeFigureOut">
              <a:rPr lang="zh-CN" altLang="en-US" smtClean="0"/>
              <a:t>2020/6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434196B-4B36-4F6B-AAF3-0D58F6B8FC5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91CB7E0-36C9-4B90-A463-99E8F982540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B7F682-55B2-4329-AC2C-A10F5E2B5A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864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73FBB6-CB90-492C-AA87-DA57C090CB1B}" type="datetimeFigureOut">
              <a:rPr lang="zh-CN" altLang="en-US" smtClean="0"/>
              <a:t>2020/6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E9A390-5084-4A90-8F0B-742CA5BE78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415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34249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4318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31376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1928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处确定</a:t>
            </a:r>
            <a:r>
              <a:rPr lang="en-US" altLang="zh-CN" dirty="0"/>
              <a:t>F</a:t>
            </a:r>
            <a:r>
              <a:rPr lang="zh-CN" altLang="en-US" dirty="0"/>
              <a:t>阵，</a:t>
            </a:r>
            <a:r>
              <a:rPr lang="en-US" altLang="zh-CN" dirty="0"/>
              <a:t>R</a:t>
            </a:r>
            <a:r>
              <a:rPr lang="zh-CN" altLang="en-US" dirty="0"/>
              <a:t>阵不再赘述</a:t>
            </a:r>
            <a:endParaRPr lang="en-US" altLang="zh-CN" dirty="0"/>
          </a:p>
          <a:p>
            <a:r>
              <a:rPr lang="zh-CN" altLang="en-US" dirty="0"/>
              <a:t>都是可爱的队友的功劳！！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75368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4547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外还有</a:t>
            </a:r>
            <a:r>
              <a:rPr lang="en-US" altLang="zh-CN" dirty="0" err="1"/>
              <a:t>parameter.h</a:t>
            </a:r>
            <a:r>
              <a:rPr lang="zh-CN" altLang="en-US" dirty="0"/>
              <a:t>函数，存储了各项参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81818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0298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6792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11600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456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92819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07584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00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2979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验证</a:t>
            </a:r>
            <a:r>
              <a:rPr lang="en-US" altLang="zh-CN" dirty="0"/>
              <a:t>INS</a:t>
            </a:r>
            <a:r>
              <a:rPr lang="zh-CN" altLang="en-US" dirty="0"/>
              <a:t>具有舒勒摆特性，进行</a:t>
            </a:r>
            <a:r>
              <a:rPr lang="en-US" altLang="zh-CN" dirty="0"/>
              <a:t>7000s</a:t>
            </a:r>
            <a:r>
              <a:rPr lang="zh-CN" altLang="en-US" dirty="0"/>
              <a:t>仿真</a:t>
            </a:r>
            <a:endParaRPr lang="en-US" altLang="zh-CN" dirty="0"/>
          </a:p>
          <a:p>
            <a:r>
              <a:rPr lang="zh-CN" altLang="en-US" dirty="0"/>
              <a:t>说明模型建立尚存在问题 特别是马尔科夫过程</a:t>
            </a:r>
            <a:endParaRPr lang="en-US" altLang="zh-CN" dirty="0"/>
          </a:p>
          <a:p>
            <a:r>
              <a:rPr lang="zh-CN" altLang="en-US" dirty="0"/>
              <a:t>无修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4255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4033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5295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纬度、高度方差 缓慢增加 </a:t>
            </a:r>
            <a:endParaRPr lang="en-US" altLang="zh-CN" dirty="0"/>
          </a:p>
          <a:p>
            <a:r>
              <a:rPr lang="zh-CN" altLang="en-US" dirty="0"/>
              <a:t>经度方差下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9475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速度方差降到</a:t>
            </a:r>
            <a:r>
              <a:rPr lang="en-US" altLang="zh-CN" dirty="0"/>
              <a:t>0.035 </a:t>
            </a:r>
            <a:r>
              <a:rPr lang="zh-CN" altLang="en-US" dirty="0"/>
              <a:t>较为稳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325729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滚转和俯仰通道收敛较为明显</a:t>
            </a:r>
            <a:endParaRPr lang="en-US" altLang="zh-CN" dirty="0"/>
          </a:p>
          <a:p>
            <a:r>
              <a:rPr lang="zh-CN" altLang="en-US" dirty="0"/>
              <a:t>偏航通道效果并不理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14137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一页没有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94769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02769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里着重介绍了组合导航和卡尔曼滤波针对北天东、</a:t>
            </a:r>
            <a:r>
              <a:rPr lang="en-US" altLang="zh-CN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3-1</a:t>
            </a:r>
            <a:r>
              <a:rPr lang="zh-CN" altLang="en-US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转顺序的模型推导</a:t>
            </a:r>
            <a:endParaRPr lang="en-US" altLang="zh-CN" sz="1200" dirty="0">
              <a:solidFill>
                <a:prstClr val="black">
                  <a:lumMod val="85000"/>
                  <a:lumOff val="1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852708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96277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坐标系定义与课本并不一致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5111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坐标系定义与课本并不一致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30469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2921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3354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2227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86942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rgbClr val="1C498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A428399D-FF2E-4CA8-9F3B-1BA226532886}"/>
              </a:ext>
            </a:extLst>
          </p:cNvPr>
          <p:cNvSpPr/>
          <p:nvPr userDrawn="1"/>
        </p:nvSpPr>
        <p:spPr>
          <a:xfrm>
            <a:off x="337595" y="312516"/>
            <a:ext cx="11516810" cy="612879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63500" sx="102000" sy="102000" algn="ctr" rotWithShape="0">
              <a:srgbClr val="1C4987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41EE71F-9EA4-4D74-BE0C-739D1663209F}"/>
              </a:ext>
            </a:extLst>
          </p:cNvPr>
          <p:cNvSpPr/>
          <p:nvPr userDrawn="1"/>
        </p:nvSpPr>
        <p:spPr>
          <a:xfrm rot="2771160">
            <a:off x="-113075" y="-375493"/>
            <a:ext cx="727227" cy="1267067"/>
          </a:xfrm>
          <a:prstGeom prst="rect">
            <a:avLst/>
          </a:prstGeom>
          <a:solidFill>
            <a:srgbClr val="1C4987"/>
          </a:solidFill>
          <a:ln>
            <a:solidFill>
              <a:srgbClr val="1C498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6AB0A46-AF86-4077-AAB3-2906FBF29AE1}"/>
              </a:ext>
            </a:extLst>
          </p:cNvPr>
          <p:cNvSpPr/>
          <p:nvPr userDrawn="1"/>
        </p:nvSpPr>
        <p:spPr>
          <a:xfrm rot="2965454">
            <a:off x="11449418" y="5786985"/>
            <a:ext cx="780194" cy="1473922"/>
          </a:xfrm>
          <a:prstGeom prst="rect">
            <a:avLst/>
          </a:prstGeom>
          <a:solidFill>
            <a:srgbClr val="1C4987"/>
          </a:solidFill>
          <a:ln>
            <a:solidFill>
              <a:srgbClr val="1C498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9008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CA732D-5325-4D32-9E89-F7D210FEB5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2E71C29-E903-4909-A025-543A2AABB9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269F76-D3E9-476F-9C67-15432D8E3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6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37DA6B-A782-4377-8B60-9B580D4A01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E3A6F76-812D-4E2F-A4BF-C1AA684F10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828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FD20567-903B-49A4-8403-B66529FD029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BD3548-5B3C-4A1E-9EE7-7AD56A52B8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BA3D9B-281E-4945-94D8-D0B36A7428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6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34A1B0-BD2D-4543-AA72-0F7E78A2D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ACFD2B-16A6-45FD-A8E7-416479B6C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151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99D869-5C43-43F9-BAD6-33356F1E0E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E674E1-8572-465B-B62F-2D036A1507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72621D-E6F5-4D04-A275-7683ADADB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6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3CB0F9-D40E-41E8-A2AB-D7E4453B9D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584B42-46CD-4FE7-AF19-DB643585AD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9851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A680D4-1FD1-4F5E-9AD9-1ADFB8046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726B2C6-DE7D-410C-A1AD-CD678A8548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51C30A-E401-4FD0-971C-F8DAFD6C94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6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FB632F-7399-49A9-A84E-53F1F7A023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156E5B-2638-45DF-8CD2-FE528933F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75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C2958F-9AA2-479A-AB1A-98B2F435B6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6E08AD4-ED89-4E84-98C3-CB21EB0147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A3E9F43-6A22-4F37-B8FA-FA17027F91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E274522-43D1-4BAC-9D4E-5F6AFFE19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6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CC9E2FA-2069-4C30-9029-14E7272D8C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667CDE1-0734-4267-977D-05CA7E71A6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0630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60CD43-8DCD-4D04-85EE-DE0E6F7EA8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96DF439-4610-43C3-BE74-947BAC6B94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4C793EC-9757-48B8-9618-9218526246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6612E07-BAA3-4B34-AFBA-79CADBF1E9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F28AA3A-D62C-4B1F-83D4-122E4E1E74E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5CDC576-4FE1-462C-99C1-32D264542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6/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38B9458-0932-4B0E-8EB0-BED8FF4EF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9BFE1D1-F3C4-4E63-91DD-171171784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784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272477-D271-49A9-8919-DEF6F0C5E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36DA42F-4D92-4F09-9DF7-DC8066A60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6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A3F2B27-B73B-44E6-BACA-0B6571B85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75A15FB-9BDF-4DBD-AC3E-FE06DECCE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43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60D7464-D097-46D1-BC00-8E4540D61D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6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B1D5D2F-93A2-4565-A8D5-553CFF8C7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61CFA6A-4A92-45AA-9BA4-0892B8C81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482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C2F2CE-5DFB-47C2-A4F5-7C5AE0264B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48DD2A-C22C-43E3-82C7-32AAAE7551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5433BF6-89FF-4248-8966-0281C833E7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BAFE62-7ED7-4196-8495-71122ED63C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6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BABB2B3-8E97-4A32-8BEC-E04C4515F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9777027-4C93-49C8-9D10-CB40BD2AD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3273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61D97E-C39C-4CA5-B765-26069C4DDD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51C7236-EFA4-4994-917B-ABF640114EA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A6512B4-6D7E-44A7-890E-3F3DE9FD0B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EA47172-C62C-4711-B978-BCBDB8CD4E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6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E4330AB-1606-46D9-AD31-F7150571F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14555B5-925A-4E43-B1F8-232316FA2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2472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F6FB11E-999C-40F0-8E75-E81F9CD781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CBDB982-65BA-47D8-B8AC-D1C4CB2282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C9685C4-5F9F-4683-9698-B53A221DD3E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0C5F5E-E526-41E5-973B-2FB6A3FDEC8D}" type="datetimeFigureOut">
              <a:rPr lang="zh-CN" altLang="en-US" smtClean="0"/>
              <a:t>2020/6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04D583-367F-463C-B7E3-58EC00A49B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F5F787-8D65-49D9-A81B-8E08000346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3617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6.wmf"/><Relationship Id="rId26" Type="http://schemas.openxmlformats.org/officeDocument/2006/relationships/oleObject" Target="../embeddings/oleObject22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8.bin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4.wmf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6.png"/><Relationship Id="rId5" Type="http://schemas.openxmlformats.org/officeDocument/2006/relationships/image" Target="../media/image18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0.png"/><Relationship Id="rId5" Type="http://schemas.openxmlformats.org/officeDocument/2006/relationships/image" Target="../media/image18.wmf"/><Relationship Id="rId10" Type="http://schemas.openxmlformats.org/officeDocument/2006/relationships/image" Target="../media/image39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747CC27D-DB5A-42D3-AC90-BDD6E39DFE9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111" b="34040"/>
          <a:stretch/>
        </p:blipFill>
        <p:spPr>
          <a:xfrm>
            <a:off x="3571516" y="1085743"/>
            <a:ext cx="5048967" cy="125459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CA2010B-558D-44BB-9A3A-8CC960541A3B}"/>
              </a:ext>
            </a:extLst>
          </p:cNvPr>
          <p:cNvSpPr txBox="1"/>
          <p:nvPr/>
        </p:nvSpPr>
        <p:spPr>
          <a:xfrm>
            <a:off x="959427" y="2768907"/>
            <a:ext cx="102731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0170BD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rPr>
              <a:t>飞行器导航原理及应用大作业</a:t>
            </a:r>
          </a:p>
        </p:txBody>
      </p:sp>
      <p:sp>
        <p:nvSpPr>
          <p:cNvPr id="11" name="文本框 10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05FB6917-0910-4A29-BA10-122474E9C95D}"/>
              </a:ext>
            </a:extLst>
          </p:cNvPr>
          <p:cNvSpPr txBox="1"/>
          <p:nvPr/>
        </p:nvSpPr>
        <p:spPr>
          <a:xfrm>
            <a:off x="3587823" y="3697840"/>
            <a:ext cx="50070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r>
              <a:rPr lang="zh-CN" altLang="en-US" sz="2400" b="0" dirty="0">
                <a:solidFill>
                  <a:srgbClr val="0170BD"/>
                </a:solidFill>
              </a:rPr>
              <a:t>习题二</a:t>
            </a:r>
            <a:r>
              <a:rPr lang="en-US" altLang="zh-CN" sz="2400" b="0" dirty="0">
                <a:solidFill>
                  <a:srgbClr val="0170BD"/>
                </a:solidFill>
              </a:rPr>
              <a:t>——</a:t>
            </a:r>
            <a:r>
              <a:rPr lang="zh-CN" altLang="en-US" sz="2400" b="0" dirty="0">
                <a:solidFill>
                  <a:srgbClr val="0170BD"/>
                </a:solidFill>
              </a:rPr>
              <a:t>以导弹为例</a:t>
            </a:r>
            <a:endParaRPr lang="en-US" altLang="zh-CN" sz="2400" b="0" dirty="0">
              <a:solidFill>
                <a:srgbClr val="0170BD"/>
              </a:solidFill>
            </a:endParaRPr>
          </a:p>
        </p:txBody>
      </p:sp>
      <p:grpSp>
        <p:nvGrpSpPr>
          <p:cNvPr id="12" name="组合 11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9EB9570A-8495-49DF-86BC-BEBD1DC05F8B}"/>
              </a:ext>
            </a:extLst>
          </p:cNvPr>
          <p:cNvGrpSpPr/>
          <p:nvPr/>
        </p:nvGrpSpPr>
        <p:grpSpPr>
          <a:xfrm>
            <a:off x="8484681" y="3851790"/>
            <a:ext cx="332342" cy="133350"/>
            <a:chOff x="8385415" y="3672960"/>
            <a:chExt cx="332342" cy="133350"/>
          </a:xfrm>
          <a:solidFill>
            <a:srgbClr val="0170BD"/>
          </a:solidFill>
        </p:grpSpPr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A68B684A-A1B9-48D1-ADEE-CDCA1993F41C}"/>
                </a:ext>
              </a:extLst>
            </p:cNvPr>
            <p:cNvSpPr/>
            <p:nvPr/>
          </p:nvSpPr>
          <p:spPr>
            <a:xfrm>
              <a:off x="8385415" y="3672960"/>
              <a:ext cx="133350" cy="133350"/>
            </a:xfrm>
            <a:prstGeom prst="ellipse">
              <a:avLst/>
            </a:prstGeom>
            <a:grpFill/>
            <a:ln>
              <a:solidFill>
                <a:srgbClr val="0170B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8E6723CA-D928-436C-92F2-2A2E163BBD82}"/>
                </a:ext>
              </a:extLst>
            </p:cNvPr>
            <p:cNvCxnSpPr/>
            <p:nvPr/>
          </p:nvCxnSpPr>
          <p:spPr>
            <a:xfrm>
              <a:off x="8516384" y="3739635"/>
              <a:ext cx="201373" cy="0"/>
            </a:xfrm>
            <a:prstGeom prst="line">
              <a:avLst/>
            </a:prstGeom>
            <a:grpFill/>
            <a:ln w="3175">
              <a:solidFill>
                <a:srgbClr val="0170B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C18E9C00-769A-40FE-ACA8-926F799C9BFD}"/>
              </a:ext>
            </a:extLst>
          </p:cNvPr>
          <p:cNvGrpSpPr/>
          <p:nvPr/>
        </p:nvGrpSpPr>
        <p:grpSpPr>
          <a:xfrm flipH="1">
            <a:off x="3388831" y="3851790"/>
            <a:ext cx="332342" cy="133350"/>
            <a:chOff x="8385415" y="3672960"/>
            <a:chExt cx="332342" cy="133350"/>
          </a:xfrm>
          <a:solidFill>
            <a:srgbClr val="0170BD"/>
          </a:solidFill>
        </p:grpSpPr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AA244F69-63A0-4067-AE52-9DC3B15CB70A}"/>
                </a:ext>
              </a:extLst>
            </p:cNvPr>
            <p:cNvSpPr/>
            <p:nvPr/>
          </p:nvSpPr>
          <p:spPr>
            <a:xfrm>
              <a:off x="8385415" y="3672960"/>
              <a:ext cx="133350" cy="133350"/>
            </a:xfrm>
            <a:prstGeom prst="ellipse">
              <a:avLst/>
            </a:prstGeom>
            <a:grpFill/>
            <a:ln>
              <a:solidFill>
                <a:srgbClr val="0170B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ED78898D-2B47-4381-9149-D7465B7E0F77}"/>
                </a:ext>
              </a:extLst>
            </p:cNvPr>
            <p:cNvCxnSpPr/>
            <p:nvPr/>
          </p:nvCxnSpPr>
          <p:spPr>
            <a:xfrm>
              <a:off x="8516384" y="3739635"/>
              <a:ext cx="201373" cy="0"/>
            </a:xfrm>
            <a:prstGeom prst="line">
              <a:avLst/>
            </a:prstGeom>
            <a:grpFill/>
            <a:ln w="3175">
              <a:solidFill>
                <a:srgbClr val="0170B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文本框 17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9C7E8F83-61B9-47D3-8824-3C90772CB00A}"/>
              </a:ext>
            </a:extLst>
          </p:cNvPr>
          <p:cNvSpPr txBox="1"/>
          <p:nvPr/>
        </p:nvSpPr>
        <p:spPr>
          <a:xfrm>
            <a:off x="5067478" y="4808047"/>
            <a:ext cx="2400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生： 杨德敏 李辰璐</a:t>
            </a:r>
          </a:p>
        </p:txBody>
      </p:sp>
      <p:sp>
        <p:nvSpPr>
          <p:cNvPr id="20" name="文本框 19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EE03F1E8-3EBD-4E51-9FC9-732E25D4A998}"/>
              </a:ext>
            </a:extLst>
          </p:cNvPr>
          <p:cNvSpPr txBox="1"/>
          <p:nvPr/>
        </p:nvSpPr>
        <p:spPr>
          <a:xfrm>
            <a:off x="5074692" y="5177379"/>
            <a:ext cx="2411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：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0 . 06 . 06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9302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331631" y="413749"/>
            <a:ext cx="4283545" cy="577898"/>
            <a:chOff x="4039108" y="441625"/>
            <a:chExt cx="4283545" cy="577898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9108" y="441625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7 SISN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算法的程序编排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F3389B0-5477-4B6E-80D6-27C6AAD0B21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44221" y="918283"/>
            <a:ext cx="9503558" cy="5453233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E74580E7-B71B-40B1-8E23-74B5E74D8BA2}"/>
              </a:ext>
            </a:extLst>
          </p:cNvPr>
          <p:cNvSpPr/>
          <p:nvPr/>
        </p:nvSpPr>
        <p:spPr>
          <a:xfrm>
            <a:off x="3111500" y="2540000"/>
            <a:ext cx="1358900" cy="2209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F3029415-6A07-475C-AAB3-409DEAEA7E48}"/>
              </a:ext>
            </a:extLst>
          </p:cNvPr>
          <p:cNvCxnSpPr/>
          <p:nvPr/>
        </p:nvCxnSpPr>
        <p:spPr>
          <a:xfrm flipH="1">
            <a:off x="2108200" y="3530600"/>
            <a:ext cx="1003300" cy="3556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89E3DDC8-F52D-41F8-967E-885A179C59C7}"/>
              </a:ext>
            </a:extLst>
          </p:cNvPr>
          <p:cNvSpPr/>
          <p:nvPr/>
        </p:nvSpPr>
        <p:spPr>
          <a:xfrm>
            <a:off x="965200" y="3340100"/>
            <a:ext cx="1143000" cy="7747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姿态求解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9B6DD70-BA2C-49BC-BB16-357ECA7F9F35}"/>
              </a:ext>
            </a:extLst>
          </p:cNvPr>
          <p:cNvSpPr/>
          <p:nvPr/>
        </p:nvSpPr>
        <p:spPr>
          <a:xfrm>
            <a:off x="3251832" y="1593764"/>
            <a:ext cx="2437136" cy="83166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BCB1801B-497D-4C0E-9445-4A5C986DC70B}"/>
              </a:ext>
            </a:extLst>
          </p:cNvPr>
          <p:cNvCxnSpPr>
            <a:cxnSpLocks/>
          </p:cNvCxnSpPr>
          <p:nvPr/>
        </p:nvCxnSpPr>
        <p:spPr>
          <a:xfrm flipV="1">
            <a:off x="4615176" y="1266971"/>
            <a:ext cx="121355" cy="34906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1EF42251-9F25-415F-9241-C3DB458976B5}"/>
              </a:ext>
            </a:extLst>
          </p:cNvPr>
          <p:cNvSpPr/>
          <p:nvPr/>
        </p:nvSpPr>
        <p:spPr>
          <a:xfrm>
            <a:off x="4470399" y="740542"/>
            <a:ext cx="1218569" cy="54950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速度求解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E419816-9575-4BE1-AC94-20DF9A3DD4A3}"/>
              </a:ext>
            </a:extLst>
          </p:cNvPr>
          <p:cNvSpPr/>
          <p:nvPr/>
        </p:nvSpPr>
        <p:spPr>
          <a:xfrm>
            <a:off x="6096000" y="1593488"/>
            <a:ext cx="2437136" cy="83166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E6874C4F-2E6F-4080-8CFA-A71FB237BFB3}"/>
              </a:ext>
            </a:extLst>
          </p:cNvPr>
          <p:cNvCxnSpPr>
            <a:cxnSpLocks/>
          </p:cNvCxnSpPr>
          <p:nvPr/>
        </p:nvCxnSpPr>
        <p:spPr>
          <a:xfrm flipV="1">
            <a:off x="7459344" y="1266695"/>
            <a:ext cx="121355" cy="34906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B3422FA0-9E2E-48DB-96A6-15EB26D39A4E}"/>
              </a:ext>
            </a:extLst>
          </p:cNvPr>
          <p:cNvSpPr/>
          <p:nvPr/>
        </p:nvSpPr>
        <p:spPr>
          <a:xfrm>
            <a:off x="7314567" y="740266"/>
            <a:ext cx="1218569" cy="54950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位置求解</a:t>
            </a:r>
          </a:p>
        </p:txBody>
      </p:sp>
    </p:spTree>
    <p:extLst>
      <p:ext uri="{BB962C8B-B14F-4D97-AF65-F5344CB8AC3E}">
        <p14:creationId xmlns:p14="http://schemas.microsoft.com/office/powerpoint/2010/main" val="804300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-119270" y="427486"/>
            <a:ext cx="4283545" cy="564161"/>
            <a:chOff x="3588207" y="455362"/>
            <a:chExt cx="4283545" cy="564161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207" y="455362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7 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卡尔曼滤波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EAFC66-C2DD-4797-9EFA-8C30E8E27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CEC994C-A287-477B-A50D-88394E9D5686}"/>
              </a:ext>
            </a:extLst>
          </p:cNvPr>
          <p:cNvSpPr txBox="1"/>
          <p:nvPr/>
        </p:nvSpPr>
        <p:spPr>
          <a:xfrm>
            <a:off x="1338811" y="1898890"/>
            <a:ext cx="40732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altLang="en-US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速度误差方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3AE00DFC-2D49-4E39-A530-B193D6F04C61}"/>
              </a:ext>
            </a:extLst>
          </p:cNvPr>
          <p:cNvGrpSpPr/>
          <p:nvPr/>
        </p:nvGrpSpPr>
        <p:grpSpPr>
          <a:xfrm>
            <a:off x="1527202" y="2363972"/>
            <a:ext cx="8591842" cy="4066541"/>
            <a:chOff x="2272657" y="2013921"/>
            <a:chExt cx="5257800" cy="2430093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482A8C49-8083-4FE9-99C1-A768F8142C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4116085"/>
                </p:ext>
              </p:extLst>
            </p:nvPr>
          </p:nvGraphicFramePr>
          <p:xfrm>
            <a:off x="2272657" y="2956470"/>
            <a:ext cx="51816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" name="Equation" r:id="rId4" imgW="5179352" imgH="431613" progId="Equation.DSMT4">
                    <p:embed/>
                  </p:oleObj>
                </mc:Choice>
                <mc:Fallback>
                  <p:oleObj name="Equation" r:id="rId4" imgW="5179352" imgH="431613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2657" y="2956470"/>
                          <a:ext cx="5181600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B0DD8A80-0026-412E-9CA9-AC28B9FB15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813159"/>
                </p:ext>
              </p:extLst>
            </p:nvPr>
          </p:nvGraphicFramePr>
          <p:xfrm>
            <a:off x="2272657" y="2013921"/>
            <a:ext cx="3886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" name="Equation" r:id="rId6" imgW="3886200" imgH="914400" progId="Equation.DSMT4">
                    <p:embed/>
                  </p:oleObj>
                </mc:Choice>
                <mc:Fallback>
                  <p:oleObj name="Equation" r:id="rId6" imgW="38862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2657" y="2013921"/>
                          <a:ext cx="3886200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39AA8F7B-6FA6-4F97-AB21-E734F8EECE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0392118"/>
                </p:ext>
              </p:extLst>
            </p:nvPr>
          </p:nvGraphicFramePr>
          <p:xfrm>
            <a:off x="2272657" y="3529614"/>
            <a:ext cx="52578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9" name="Equation" r:id="rId8" imgW="5257800" imgH="914400" progId="Equation.DSMT4">
                    <p:embed/>
                  </p:oleObj>
                </mc:Choice>
                <mc:Fallback>
                  <p:oleObj name="Equation" r:id="rId8" imgW="5257800" imgH="914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2657" y="3529614"/>
                          <a:ext cx="5257800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6">
            <a:extLst>
              <a:ext uri="{FF2B5EF4-FFF2-40B4-BE49-F238E27FC236}">
                <a16:creationId xmlns:a16="http://schemas.microsoft.com/office/drawing/2014/main" id="{1819A589-021C-433E-9563-CFD63DED5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B2F2AD2E-83F4-450E-BD9C-7448CB209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F40D570-28A7-475C-AA8E-BBDCF48B8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633303"/>
              </p:ext>
            </p:extLst>
          </p:nvPr>
        </p:nvGraphicFramePr>
        <p:xfrm>
          <a:off x="2283575" y="1247288"/>
          <a:ext cx="7440240" cy="51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" name="Equation" r:id="rId10" imgW="3873240" imgH="266400" progId="Equation.DSMT4">
                  <p:embed/>
                </p:oleObj>
              </mc:Choice>
              <mc:Fallback>
                <p:oleObj name="Equation" r:id="rId10" imgW="3873240" imgH="2664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575" y="1247288"/>
                        <a:ext cx="7440240" cy="511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142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-119270" y="427486"/>
            <a:ext cx="4283545" cy="564161"/>
            <a:chOff x="3588207" y="455362"/>
            <a:chExt cx="4283545" cy="564161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207" y="455362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7 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卡尔曼滤波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EAFC66-C2DD-4797-9EFA-8C30E8E27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CEC994C-A287-477B-A50D-88394E9D5686}"/>
              </a:ext>
            </a:extLst>
          </p:cNvPr>
          <p:cNvSpPr txBox="1"/>
          <p:nvPr/>
        </p:nvSpPr>
        <p:spPr>
          <a:xfrm>
            <a:off x="773084" y="1431134"/>
            <a:ext cx="40732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lang="zh-CN" altLang="en-US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姿态角误差方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E4FDA37-D8C2-4778-87DB-EE0F531A5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423" y="15391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6CBB88A-AC02-4A3D-92B5-26131072C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702" y="15924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6">
            <a:extLst>
              <a:ext uri="{FF2B5EF4-FFF2-40B4-BE49-F238E27FC236}">
                <a16:creationId xmlns:a16="http://schemas.microsoft.com/office/drawing/2014/main" id="{1819A589-021C-433E-9563-CFD63DED5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B2F2AD2E-83F4-450E-BD9C-7448CB209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809B6F1-D5B4-4428-897B-4323B8EA8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696713"/>
              </p:ext>
            </p:extLst>
          </p:nvPr>
        </p:nvGraphicFramePr>
        <p:xfrm>
          <a:off x="773084" y="2178714"/>
          <a:ext cx="10845782" cy="29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4" imgW="5524500" imgH="1498600" progId="Equation.DSMT4">
                  <p:embed/>
                </p:oleObj>
              </mc:Choice>
              <mc:Fallback>
                <p:oleObj name="Equation" r:id="rId4" imgW="5524500" imgH="149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084" y="2178714"/>
                        <a:ext cx="10845782" cy="2935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240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-119270" y="427486"/>
            <a:ext cx="4283545" cy="564161"/>
            <a:chOff x="3588207" y="455362"/>
            <a:chExt cx="4283545" cy="564161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207" y="455362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7 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卡尔曼滤波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EAFC66-C2DD-4797-9EFA-8C30E8E27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CEC994C-A287-477B-A50D-88394E9D5686}"/>
              </a:ext>
            </a:extLst>
          </p:cNvPr>
          <p:cNvSpPr txBox="1"/>
          <p:nvPr/>
        </p:nvSpPr>
        <p:spPr>
          <a:xfrm>
            <a:off x="933450" y="1328606"/>
            <a:ext cx="4073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</a:t>
            </a:r>
            <a:r>
              <a:rPr lang="zh-CN" altLang="en-US" sz="2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误差方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E4FDA37-D8C2-4778-87DB-EE0F531A5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423" y="15391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6CBB88A-AC02-4A3D-92B5-26131072C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702" y="15924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6">
            <a:extLst>
              <a:ext uri="{FF2B5EF4-FFF2-40B4-BE49-F238E27FC236}">
                <a16:creationId xmlns:a16="http://schemas.microsoft.com/office/drawing/2014/main" id="{1819A589-021C-433E-9563-CFD63DED5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B2F2AD2E-83F4-450E-BD9C-7448CB209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2A13B4E-AED2-42DD-9EAA-3BD713F65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100429"/>
              </p:ext>
            </p:extLst>
          </p:nvPr>
        </p:nvGraphicFramePr>
        <p:xfrm>
          <a:off x="1427384" y="2446586"/>
          <a:ext cx="6837872" cy="35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4" imgW="2565400" imgH="1346200" progId="Equation.DSMT4">
                  <p:embed/>
                </p:oleObj>
              </mc:Choice>
              <mc:Fallback>
                <p:oleObj name="Equation" r:id="rId4" imgW="2565400" imgH="1346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384" y="2446586"/>
                        <a:ext cx="6837872" cy="3584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344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908550" y="1372748"/>
            <a:ext cx="2374901" cy="2374902"/>
            <a:chOff x="3681412" y="1029561"/>
            <a:chExt cx="1781176" cy="1781176"/>
          </a:xfrm>
        </p:grpSpPr>
        <p:grpSp>
          <p:nvGrpSpPr>
            <p:cNvPr id="21" name="组合 20"/>
            <p:cNvGrpSpPr/>
            <p:nvPr/>
          </p:nvGrpSpPr>
          <p:grpSpPr>
            <a:xfrm>
              <a:off x="3681412" y="1029561"/>
              <a:ext cx="1781176" cy="1781176"/>
              <a:chOff x="3163162" y="1286736"/>
              <a:chExt cx="1781176" cy="1781176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3163162" y="1286736"/>
                <a:ext cx="1781176" cy="1781176"/>
                <a:chOff x="5410200" y="1286736"/>
                <a:chExt cx="1781176" cy="1781176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 flipH="1">
                  <a:off x="5410200" y="1286736"/>
                  <a:ext cx="1781176" cy="1781176"/>
                  <a:chOff x="3333750" y="1457325"/>
                  <a:chExt cx="1440000" cy="1440000"/>
                </a:xfrm>
              </p:grpSpPr>
              <p:sp>
                <p:nvSpPr>
                  <p:cNvPr id="15" name="矩形 14"/>
                  <p:cNvSpPr/>
                  <p:nvPr/>
                </p:nvSpPr>
                <p:spPr>
                  <a:xfrm>
                    <a:off x="3333750" y="145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6" name="矩形 15"/>
                  <p:cNvSpPr/>
                  <p:nvPr/>
                </p:nvSpPr>
                <p:spPr>
                  <a:xfrm>
                    <a:off x="4053750" y="145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7" name="矩形 16"/>
                  <p:cNvSpPr/>
                  <p:nvPr/>
                </p:nvSpPr>
                <p:spPr>
                  <a:xfrm>
                    <a:off x="4053750" y="217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8" name="矩形 17"/>
                  <p:cNvSpPr/>
                  <p:nvPr/>
                </p:nvSpPr>
                <p:spPr>
                  <a:xfrm>
                    <a:off x="3333750" y="217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19" name="矩形 18"/>
                <p:cNvSpPr/>
                <p:nvPr/>
              </p:nvSpPr>
              <p:spPr>
                <a:xfrm>
                  <a:off x="5458688" y="1331325"/>
                  <a:ext cx="1692000" cy="1692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3" name="组合 12"/>
              <p:cNvGrpSpPr/>
              <p:nvPr/>
            </p:nvGrpSpPr>
            <p:grpSpPr>
              <a:xfrm>
                <a:off x="3333750" y="1457325"/>
                <a:ext cx="1440000" cy="1440000"/>
                <a:chOff x="3333750" y="1457325"/>
                <a:chExt cx="1440000" cy="1440000"/>
              </a:xfrm>
            </p:grpSpPr>
            <p:sp>
              <p:nvSpPr>
                <p:cNvPr id="5" name="矩形 4"/>
                <p:cNvSpPr/>
                <p:nvPr/>
              </p:nvSpPr>
              <p:spPr>
                <a:xfrm>
                  <a:off x="3333750" y="145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" name="矩形 5"/>
                <p:cNvSpPr/>
                <p:nvPr/>
              </p:nvSpPr>
              <p:spPr>
                <a:xfrm>
                  <a:off x="4053750" y="145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" name="矩形 8"/>
                <p:cNvSpPr/>
                <p:nvPr/>
              </p:nvSpPr>
              <p:spPr>
                <a:xfrm>
                  <a:off x="4053750" y="217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3333750" y="217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12" name="文本框 11"/>
            <p:cNvSpPr txBox="1"/>
            <p:nvPr/>
          </p:nvSpPr>
          <p:spPr>
            <a:xfrm>
              <a:off x="4126706" y="1135320"/>
              <a:ext cx="861053" cy="15465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800" dirty="0">
                  <a:solidFill>
                    <a:prstClr val="white"/>
                  </a:solidFill>
                  <a:latin typeface="微软雅黑"/>
                </a:rPr>
                <a:t>2</a:t>
              </a:r>
              <a:endParaRPr lang="zh-CN" altLang="en-US" sz="12800" dirty="0">
                <a:solidFill>
                  <a:prstClr val="white"/>
                </a:solidFill>
                <a:latin typeface="微软雅黑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2421166" y="4180248"/>
            <a:ext cx="73346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rgbClr val="0170BD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rPr>
              <a:t>程序结构与仿真参数</a:t>
            </a:r>
          </a:p>
        </p:txBody>
      </p:sp>
      <p:cxnSp>
        <p:nvCxnSpPr>
          <p:cNvPr id="25" name="直接连接符 24"/>
          <p:cNvCxnSpPr>
            <a:cxnSpLocks/>
          </p:cNvCxnSpPr>
          <p:nvPr/>
        </p:nvCxnSpPr>
        <p:spPr>
          <a:xfrm>
            <a:off x="328921" y="4961696"/>
            <a:ext cx="11523643" cy="0"/>
          </a:xfrm>
          <a:prstGeom prst="line">
            <a:avLst/>
          </a:prstGeom>
          <a:ln w="38100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7D6DEEFF-97D8-4AFB-AFDA-C4EE261FC37D}"/>
              </a:ext>
            </a:extLst>
          </p:cNvPr>
          <p:cNvSpPr/>
          <p:nvPr/>
        </p:nvSpPr>
        <p:spPr>
          <a:xfrm>
            <a:off x="1610746" y="5273810"/>
            <a:ext cx="9501754" cy="58105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914377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里着重介绍了</a:t>
            </a:r>
            <a:r>
              <a:rPr lang="en-US" altLang="zh-CN" sz="24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SN</a:t>
            </a:r>
            <a:r>
              <a:rPr lang="zh-CN" altLang="en-US" sz="24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KF</a:t>
            </a:r>
            <a:r>
              <a:rPr lang="zh-CN" altLang="en-US" sz="24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程序编排</a:t>
            </a:r>
            <a:r>
              <a:rPr lang="zh-CN" altLang="en-US" sz="24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及仿真过程中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初值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9713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00"/>
                            </p:stCondLst>
                            <p:childTnLst>
                              <p:par>
                                <p:cTn id="1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2790FB4F-FB6D-46EA-B1B8-DD300F72B6FD}"/>
              </a:ext>
            </a:extLst>
          </p:cNvPr>
          <p:cNvSpPr txBox="1"/>
          <p:nvPr/>
        </p:nvSpPr>
        <p:spPr>
          <a:xfrm>
            <a:off x="1732979" y="4128998"/>
            <a:ext cx="1207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, gyro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<a:extLst>
              <a:ext uri="{FF2B5EF4-FFF2-40B4-BE49-F238E27FC236}">
                <a16:creationId xmlns:a16="http://schemas.microsoft.com/office/drawing/2014/main" id="{7DBFDDCE-A0DD-420C-AC8B-E835B1688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493972"/>
            <a:ext cx="2658575" cy="49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 defTabSz="457200">
              <a:lnSpc>
                <a:spcPct val="120000"/>
              </a:lnSpc>
              <a:defRPr sz="1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defRPr>
            </a:lvl1pPr>
            <a:lvl2pPr defTabSz="457200"/>
            <a:lvl3pPr defTabSz="457200"/>
            <a:lvl4pPr defTabSz="457200"/>
            <a:lvl5pPr defTabSz="457200"/>
            <a:lvl6pPr defTabSz="457200"/>
            <a:lvl7pPr defTabSz="457200"/>
            <a:lvl8pPr defTabSz="457200"/>
            <a:lvl9pPr defTabSz="457200"/>
          </a:lstStyle>
          <a:p>
            <a:pPr algn="l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1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代码结构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09B3E07-5863-4280-B09E-2C89670BB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09B3E07-5863-4280-B09E-2C89670BBC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D5CFB05-24E6-4CDF-9AB0-7A2B15833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477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6" imgW="126890" imgH="190335" progId="Equation.DSMT4">
                  <p:embed/>
                </p:oleObj>
              </mc:Choice>
              <mc:Fallback>
                <p:oleObj name="Equation" r:id="rId6" imgW="126890" imgH="190335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D5CFB05-24E6-4CDF-9AB0-7A2B15833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77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3DAF2E0-F6B6-4A0E-9433-6F95B893C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860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7" imgW="126890" imgH="190335" progId="Equation.DSMT4">
                  <p:embed/>
                </p:oleObj>
              </mc:Choice>
              <mc:Fallback>
                <p:oleObj name="Equation" r:id="rId7" imgW="126890" imgH="190335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3DAF2E0-F6B6-4A0E-9433-6F95B893C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6">
            <a:extLst>
              <a:ext uri="{FF2B5EF4-FFF2-40B4-BE49-F238E27FC236}">
                <a16:creationId xmlns:a16="http://schemas.microsoft.com/office/drawing/2014/main" id="{5BB5EE60-6640-4071-8430-3287FC763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37">
            <a:extLst>
              <a:ext uri="{FF2B5EF4-FFF2-40B4-BE49-F238E27FC236}">
                <a16:creationId xmlns:a16="http://schemas.microsoft.com/office/drawing/2014/main" id="{CC8B9BE4-032E-4492-95F4-D18605429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39">
            <a:extLst>
              <a:ext uri="{FF2B5EF4-FFF2-40B4-BE49-F238E27FC236}">
                <a16:creationId xmlns:a16="http://schemas.microsoft.com/office/drawing/2014/main" id="{DA80D4A6-2F97-41A1-BED1-BF8A7F5C2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8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8" name="Rectangle 41">
            <a:extLst>
              <a:ext uri="{FF2B5EF4-FFF2-40B4-BE49-F238E27FC236}">
                <a16:creationId xmlns:a16="http://schemas.microsoft.com/office/drawing/2014/main" id="{1F6A5D57-1C5A-4603-BFEC-7C3F06807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14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" name="Rectangle 45">
            <a:extLst>
              <a:ext uri="{FF2B5EF4-FFF2-40B4-BE49-F238E27FC236}">
                <a16:creationId xmlns:a16="http://schemas.microsoft.com/office/drawing/2014/main" id="{6A762900-908E-4173-A7EE-E60420637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52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Rectangle 47">
            <a:extLst>
              <a:ext uri="{FF2B5EF4-FFF2-40B4-BE49-F238E27FC236}">
                <a16:creationId xmlns:a16="http://schemas.microsoft.com/office/drawing/2014/main" id="{7B6ED0E9-3463-4768-9BAF-EAAFE3792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19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Rectangle 51">
            <a:extLst>
              <a:ext uri="{FF2B5EF4-FFF2-40B4-BE49-F238E27FC236}">
                <a16:creationId xmlns:a16="http://schemas.microsoft.com/office/drawing/2014/main" id="{F6A5FCE6-EC97-4AB0-A7C4-51E1C2B3D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3">
            <a:extLst>
              <a:ext uri="{FF2B5EF4-FFF2-40B4-BE49-F238E27FC236}">
                <a16:creationId xmlns:a16="http://schemas.microsoft.com/office/drawing/2014/main" id="{D47127F7-0270-4666-AB2A-5E8EBDEBC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76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54">
            <a:extLst>
              <a:ext uri="{FF2B5EF4-FFF2-40B4-BE49-F238E27FC236}">
                <a16:creationId xmlns:a16="http://schemas.microsoft.com/office/drawing/2014/main" id="{FAE9259C-29F0-4545-8CF2-95F632651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336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55">
            <a:extLst>
              <a:ext uri="{FF2B5EF4-FFF2-40B4-BE49-F238E27FC236}">
                <a16:creationId xmlns:a16="http://schemas.microsoft.com/office/drawing/2014/main" id="{F170CAB1-F597-4505-8403-4C3371B29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60042"/>
            <a:ext cx="26084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  <a:cs typeface="Times New Roman" panose="02020603050405020304" pitchFamily="18" charset="0"/>
              </a:rPr>
              <a:t>                                                      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sp>
        <p:nvSpPr>
          <p:cNvPr id="63" name="Rectangle 57">
            <a:extLst>
              <a:ext uri="{FF2B5EF4-FFF2-40B4-BE49-F238E27FC236}">
                <a16:creationId xmlns:a16="http://schemas.microsoft.com/office/drawing/2014/main" id="{D6DDB1F0-254D-4C08-8C18-0D3997685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57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    </a:t>
            </a:r>
          </a:p>
        </p:txBody>
      </p:sp>
      <p:sp>
        <p:nvSpPr>
          <p:cNvPr id="64" name="Rectangle 58">
            <a:extLst>
              <a:ext uri="{FF2B5EF4-FFF2-40B4-BE49-F238E27FC236}">
                <a16:creationId xmlns:a16="http://schemas.microsoft.com/office/drawing/2014/main" id="{86BD82BE-F6D7-42EC-B6BB-DEACB03D1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95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</a:p>
        </p:txBody>
      </p:sp>
      <p:sp>
        <p:nvSpPr>
          <p:cNvPr id="65" name="Rectangle 59">
            <a:extLst>
              <a:ext uri="{FF2B5EF4-FFF2-40B4-BE49-F238E27FC236}">
                <a16:creationId xmlns:a16="http://schemas.microsoft.com/office/drawing/2014/main" id="{ACBA8F54-6C04-4830-B6B2-B453613CA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33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7" name="Rectangle 63">
            <a:extLst>
              <a:ext uri="{FF2B5EF4-FFF2-40B4-BE49-F238E27FC236}">
                <a16:creationId xmlns:a16="http://schemas.microsoft.com/office/drawing/2014/main" id="{7FCE1650-7EA8-4742-86F5-33A02D1FE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33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64">
            <a:extLst>
              <a:ext uri="{FF2B5EF4-FFF2-40B4-BE49-F238E27FC236}">
                <a16:creationId xmlns:a16="http://schemas.microsoft.com/office/drawing/2014/main" id="{8D7E3DA7-4B9F-45EC-B043-C5F4B6AF4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95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EA30338-750E-49BE-AD43-E806529C600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7400" y="1676401"/>
            <a:ext cx="10951441" cy="4038598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5A0B0C47-F80E-4B81-9DD4-A96601497865}"/>
              </a:ext>
            </a:extLst>
          </p:cNvPr>
          <p:cNvGrpSpPr/>
          <p:nvPr/>
        </p:nvGrpSpPr>
        <p:grpSpPr>
          <a:xfrm>
            <a:off x="525942" y="1219200"/>
            <a:ext cx="3823246" cy="5058936"/>
            <a:chOff x="406444" y="1291552"/>
            <a:chExt cx="3823246" cy="5058936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665196CF-833F-48DF-BBCC-0DE43471AB1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06444" y="1291552"/>
              <a:ext cx="3823246" cy="5058936"/>
            </a:xfrm>
            <a:prstGeom prst="rect">
              <a:avLst/>
            </a:prstGeom>
          </p:spPr>
        </p:pic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6AFECE54-B40B-4EFE-9FF4-7C2129B89B3F}"/>
                </a:ext>
              </a:extLst>
            </p:cNvPr>
            <p:cNvSpPr/>
            <p:nvPr/>
          </p:nvSpPr>
          <p:spPr>
            <a:xfrm>
              <a:off x="1267616" y="3499322"/>
              <a:ext cx="2100901" cy="335607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2966E4F7-B52C-4775-A4B0-F4C7C2AE2108}"/>
              </a:ext>
            </a:extLst>
          </p:cNvPr>
          <p:cNvSpPr txBox="1"/>
          <p:nvPr/>
        </p:nvSpPr>
        <p:spPr>
          <a:xfrm>
            <a:off x="8843740" y="1304461"/>
            <a:ext cx="29107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itude, velocity, position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2A6AA4B4-E4DA-4F8F-B1EA-90EB36EFC5E3}"/>
              </a:ext>
            </a:extLst>
          </p:cNvPr>
          <p:cNvSpPr/>
          <p:nvPr/>
        </p:nvSpPr>
        <p:spPr>
          <a:xfrm>
            <a:off x="8091164" y="5763028"/>
            <a:ext cx="2207942" cy="54950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校正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42B8A464-900D-4E5B-A687-9778B9F8FC1E}"/>
              </a:ext>
            </a:extLst>
          </p:cNvPr>
          <p:cNvSpPr txBox="1"/>
          <p:nvPr/>
        </p:nvSpPr>
        <p:spPr>
          <a:xfrm>
            <a:off x="4817323" y="5531568"/>
            <a:ext cx="1944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, position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17ED8CDB-1E23-437C-92E4-E21BE11889F8}"/>
              </a:ext>
            </a:extLst>
          </p:cNvPr>
          <p:cNvSpPr txBox="1"/>
          <p:nvPr/>
        </p:nvSpPr>
        <p:spPr>
          <a:xfrm>
            <a:off x="9559345" y="4039324"/>
            <a:ext cx="995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_error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7031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<a:extLst>
              <a:ext uri="{FF2B5EF4-FFF2-40B4-BE49-F238E27FC236}">
                <a16:creationId xmlns:a16="http://schemas.microsoft.com/office/drawing/2014/main" id="{7DBFDDCE-A0DD-420C-AC8B-E835B1688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631" y="326553"/>
            <a:ext cx="4283545" cy="49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 defTabSz="457200">
              <a:lnSpc>
                <a:spcPct val="120000"/>
              </a:lnSpc>
              <a:defRPr sz="1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defRPr>
            </a:lvl1pPr>
            <a:lvl2pPr defTabSz="457200"/>
            <a:lvl3pPr defTabSz="457200"/>
            <a:lvl4pPr defTabSz="457200"/>
            <a:lvl5pPr defTabSz="457200"/>
            <a:lvl6pPr defTabSz="457200"/>
            <a:lvl7pPr defTabSz="457200"/>
            <a:lvl8pPr defTabSz="457200"/>
            <a:lvl9pPr defTabSz="457200"/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2 EKF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算法的程序编排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09B3E07-5863-4280-B09E-2C89670BB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7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D5CFB05-24E6-4CDF-9AB0-7A2B15833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477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8" name="Equation" r:id="rId6" imgW="126890" imgH="190335" progId="Equation.DSMT4">
                  <p:embed/>
                </p:oleObj>
              </mc:Choice>
              <mc:Fallback>
                <p:oleObj name="Equation" r:id="rId6" imgW="126890" imgH="190335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77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47AD523-1BB9-42A2-9D3C-ADC6FDA4D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668049"/>
              </p:ext>
            </p:extLst>
          </p:nvPr>
        </p:nvGraphicFramePr>
        <p:xfrm>
          <a:off x="3079046" y="948029"/>
          <a:ext cx="1905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9" name="Equation" r:id="rId7" imgW="190417" imgH="241195" progId="Equation.DSMT4">
                  <p:embed/>
                </p:oleObj>
              </mc:Choice>
              <mc:Fallback>
                <p:oleObj name="Equation" r:id="rId7" imgW="190417" imgH="24119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046" y="948029"/>
                        <a:ext cx="1905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B759B89-7BA5-4C08-A04E-D8A8A3594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83495"/>
              </p:ext>
            </p:extLst>
          </p:nvPr>
        </p:nvGraphicFramePr>
        <p:xfrm>
          <a:off x="3307646" y="957911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0" name="Equation" r:id="rId9" imgW="164957" imgH="241091" progId="Equation.DSMT4">
                  <p:embed/>
                </p:oleObj>
              </mc:Choice>
              <mc:Fallback>
                <p:oleObj name="Equation" r:id="rId9" imgW="164957" imgH="24109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646" y="957911"/>
                        <a:ext cx="1619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4C20FB8-0907-459B-891C-3E0EAED72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463515"/>
              </p:ext>
            </p:extLst>
          </p:nvPr>
        </p:nvGraphicFramePr>
        <p:xfrm>
          <a:off x="2498021" y="1491309"/>
          <a:ext cx="15525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1" name="Equation" r:id="rId11" imgW="1548728" imgH="203112" progId="Equation.DSMT4">
                  <p:embed/>
                </p:oleObj>
              </mc:Choice>
              <mc:Fallback>
                <p:oleObj name="Equation" r:id="rId11" imgW="1548728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021" y="1491309"/>
                        <a:ext cx="155257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D0707B1-7978-4FA2-9990-AA8E802A6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689702"/>
              </p:ext>
            </p:extLst>
          </p:nvPr>
        </p:nvGraphicFramePr>
        <p:xfrm>
          <a:off x="4550568" y="1500723"/>
          <a:ext cx="2667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2" name="Equation" r:id="rId13" imgW="266400" imgH="241200" progId="Equation.DSMT4">
                  <p:embed/>
                </p:oleObj>
              </mc:Choice>
              <mc:Fallback>
                <p:oleObj name="Equation" r:id="rId13" imgW="266400" imgH="24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568" y="1500723"/>
                        <a:ext cx="2667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65ED223-8ED3-4089-A5AB-CA80FFAD7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24640"/>
              </p:ext>
            </p:extLst>
          </p:nvPr>
        </p:nvGraphicFramePr>
        <p:xfrm>
          <a:off x="2445682" y="2035641"/>
          <a:ext cx="2362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3" name="Equation" r:id="rId15" imgW="2361960" imgH="266400" progId="Equation.DSMT4">
                  <p:embed/>
                </p:oleObj>
              </mc:Choice>
              <mc:Fallback>
                <p:oleObj name="Equation" r:id="rId15" imgW="236196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682" y="2035641"/>
                        <a:ext cx="2362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F2E67F7-1CA0-46A1-9267-2F03B6E6B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803217"/>
              </p:ext>
            </p:extLst>
          </p:nvPr>
        </p:nvGraphicFramePr>
        <p:xfrm>
          <a:off x="2174171" y="2778268"/>
          <a:ext cx="2171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4" name="Equation" r:id="rId17" imgW="2171700" imgH="266700" progId="Equation.DSMT4">
                  <p:embed/>
                </p:oleObj>
              </mc:Choice>
              <mc:Fallback>
                <p:oleObj name="Equation" r:id="rId17" imgW="2171700" imgH="266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171" y="2778268"/>
                        <a:ext cx="2171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3DAF2E0-F6B6-4A0E-9433-6F95B893C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860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5" name="Equation" r:id="rId19" imgW="126890" imgH="190335" progId="Equation.DSMT4">
                  <p:embed/>
                </p:oleObj>
              </mc:Choice>
              <mc:Fallback>
                <p:oleObj name="Equation" r:id="rId19" imgW="126890" imgH="1903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D5993D1-4C2D-45BF-B4AA-C8CB572DD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14333"/>
              </p:ext>
            </p:extLst>
          </p:nvPr>
        </p:nvGraphicFramePr>
        <p:xfrm>
          <a:off x="2114685" y="3482036"/>
          <a:ext cx="2143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" name="Equation" r:id="rId20" imgW="2145369" imgH="253890" progId="Equation.DSMT4">
                  <p:embed/>
                </p:oleObj>
              </mc:Choice>
              <mc:Fallback>
                <p:oleObj name="Equation" r:id="rId20" imgW="2145369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685" y="3482036"/>
                        <a:ext cx="21431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7DE23DD-365F-4BF4-BE64-0A67AB7D2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324083"/>
              </p:ext>
            </p:extLst>
          </p:nvPr>
        </p:nvGraphicFramePr>
        <p:xfrm>
          <a:off x="2551521" y="4251655"/>
          <a:ext cx="333501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7" name="Equation" r:id="rId22" imgW="2997200" imgH="266700" progId="Equation.DSMT4">
                  <p:embed/>
                </p:oleObj>
              </mc:Choice>
              <mc:Fallback>
                <p:oleObj name="Equation" r:id="rId22" imgW="2997200" imgH="266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521" y="4251655"/>
                        <a:ext cx="3335018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140BA0B-A2B2-4040-96CC-54283C493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286179"/>
              </p:ext>
            </p:extLst>
          </p:nvPr>
        </p:nvGraphicFramePr>
        <p:xfrm>
          <a:off x="6750839" y="4286795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8" name="Equation" r:id="rId24" imgW="164957" imgH="241091" progId="Equation.DSMT4">
                  <p:embed/>
                </p:oleObj>
              </mc:Choice>
              <mc:Fallback>
                <p:oleObj name="Equation" r:id="rId24" imgW="164957" imgH="2410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839" y="4286795"/>
                        <a:ext cx="1619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0B5F605-0890-4464-9B25-6E474CE83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619509"/>
              </p:ext>
            </p:extLst>
          </p:nvPr>
        </p:nvGraphicFramePr>
        <p:xfrm>
          <a:off x="2711698" y="5081339"/>
          <a:ext cx="495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9" name="Equation" r:id="rId26" imgW="494870" imgH="164957" progId="Equation.DSMT4">
                  <p:embed/>
                </p:oleObj>
              </mc:Choice>
              <mc:Fallback>
                <p:oleObj name="Equation" r:id="rId26" imgW="494870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98" y="5081339"/>
                        <a:ext cx="4953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1">
            <a:extLst>
              <a:ext uri="{FF2B5EF4-FFF2-40B4-BE49-F238E27FC236}">
                <a16:creationId xmlns:a16="http://schemas.microsoft.com/office/drawing/2014/main" id="{7F52E9C4-8E4A-4B5B-BCBB-E9FB24329DC8}"/>
              </a:ext>
            </a:extLst>
          </p:cNvPr>
          <p:cNvSpPr txBox="1"/>
          <p:nvPr/>
        </p:nvSpPr>
        <p:spPr>
          <a:xfrm>
            <a:off x="2282439" y="835991"/>
            <a:ext cx="1355090" cy="419100"/>
          </a:xfrm>
          <a:prstGeom prst="rect">
            <a:avLst/>
          </a:prstGeom>
          <a:noFill/>
          <a:ln w="6350">
            <a:solidFill>
              <a:prstClr val="black"/>
            </a:solidFill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sz="105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sz="105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2">
            <a:extLst>
              <a:ext uri="{FF2B5EF4-FFF2-40B4-BE49-F238E27FC236}">
                <a16:creationId xmlns:a16="http://schemas.microsoft.com/office/drawing/2014/main" id="{CD93EBC2-682D-4668-A768-46179ACD8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121" y="1437336"/>
            <a:ext cx="2371725" cy="266700"/>
          </a:xfrm>
          <a:prstGeom prst="rect">
            <a:avLst/>
          </a:prstGeom>
          <a:noFill/>
          <a:ln w="28575"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文本框 3">
            <a:extLst>
              <a:ext uri="{FF2B5EF4-FFF2-40B4-BE49-F238E27FC236}">
                <a16:creationId xmlns:a16="http://schemas.microsoft.com/office/drawing/2014/main" id="{15CBD6E6-5A2A-474B-A7FC-68E418DAEE0C}"/>
              </a:ext>
            </a:extLst>
          </p:cNvPr>
          <p:cNvSpPr txBox="1"/>
          <p:nvPr/>
        </p:nvSpPr>
        <p:spPr>
          <a:xfrm>
            <a:off x="1393263" y="2014288"/>
            <a:ext cx="3414619" cy="419100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sz="105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sz="105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4">
            <a:extLst>
              <a:ext uri="{FF2B5EF4-FFF2-40B4-BE49-F238E27FC236}">
                <a16:creationId xmlns:a16="http://schemas.microsoft.com/office/drawing/2014/main" id="{240093B7-5A7A-4ACE-944B-2EE512B760A1}"/>
              </a:ext>
            </a:extLst>
          </p:cNvPr>
          <p:cNvSpPr txBox="1"/>
          <p:nvPr/>
        </p:nvSpPr>
        <p:spPr>
          <a:xfrm>
            <a:off x="1340733" y="3386785"/>
            <a:ext cx="3238500" cy="419100"/>
          </a:xfrm>
          <a:prstGeom prst="rect">
            <a:avLst/>
          </a:prstGeom>
          <a:noFill/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sz="105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sz="105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5">
            <a:extLst>
              <a:ext uri="{FF2B5EF4-FFF2-40B4-BE49-F238E27FC236}">
                <a16:creationId xmlns:a16="http://schemas.microsoft.com/office/drawing/2014/main" id="{A9930B13-E10E-4936-B84E-5431F804F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034" y="2733875"/>
            <a:ext cx="2990850" cy="4191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                                                   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文本框 6">
            <a:extLst>
              <a:ext uri="{FF2B5EF4-FFF2-40B4-BE49-F238E27FC236}">
                <a16:creationId xmlns:a16="http://schemas.microsoft.com/office/drawing/2014/main" id="{22B37AC5-4727-42B2-A6CA-BDC6E923595B}"/>
              </a:ext>
            </a:extLst>
          </p:cNvPr>
          <p:cNvSpPr txBox="1"/>
          <p:nvPr/>
        </p:nvSpPr>
        <p:spPr>
          <a:xfrm>
            <a:off x="1106846" y="4278900"/>
            <a:ext cx="5124443" cy="253916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just">
              <a:spcAft>
                <a:spcPts val="0"/>
              </a:spcAft>
              <a:defRPr sz="1050" kern="100">
                <a:solidFill>
                  <a:schemeClr val="lt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/>
              <a:t> </a:t>
            </a:r>
            <a:endParaRPr lang="zh-CN" altLang="en-US" dirty="0"/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072A82E0-6E18-489A-BC20-146052B5B1F0}"/>
              </a:ext>
            </a:extLst>
          </p:cNvPr>
          <p:cNvCxnSpPr/>
          <p:nvPr/>
        </p:nvCxnSpPr>
        <p:spPr>
          <a:xfrm>
            <a:off x="2959984" y="1215085"/>
            <a:ext cx="0" cy="2571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4A96BA9E-1FDB-419B-8821-AB1413D4B0CE}"/>
              </a:ext>
            </a:extLst>
          </p:cNvPr>
          <p:cNvCxnSpPr/>
          <p:nvPr/>
        </p:nvCxnSpPr>
        <p:spPr>
          <a:xfrm>
            <a:off x="2959984" y="1738960"/>
            <a:ext cx="0" cy="2571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11CA1E1A-E22C-4D93-A29A-76EB868F8695}"/>
              </a:ext>
            </a:extLst>
          </p:cNvPr>
          <p:cNvCxnSpPr/>
          <p:nvPr/>
        </p:nvCxnSpPr>
        <p:spPr>
          <a:xfrm>
            <a:off x="2959984" y="2424760"/>
            <a:ext cx="0" cy="3238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流程图: 决策 30">
            <a:extLst>
              <a:ext uri="{FF2B5EF4-FFF2-40B4-BE49-F238E27FC236}">
                <a16:creationId xmlns:a16="http://schemas.microsoft.com/office/drawing/2014/main" id="{D8960140-F673-49DC-99BE-740E387681BE}"/>
              </a:ext>
            </a:extLst>
          </p:cNvPr>
          <p:cNvSpPr/>
          <p:nvPr/>
        </p:nvSpPr>
        <p:spPr>
          <a:xfrm>
            <a:off x="2340859" y="4889830"/>
            <a:ext cx="1257300" cy="476250"/>
          </a:xfrm>
          <a:prstGeom prst="flowChartDecisio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68088434-DBD4-4862-A030-205B95FF9A2A}"/>
              </a:ext>
            </a:extLst>
          </p:cNvPr>
          <p:cNvCxnSpPr/>
          <p:nvPr/>
        </p:nvCxnSpPr>
        <p:spPr>
          <a:xfrm>
            <a:off x="2959984" y="4594555"/>
            <a:ext cx="0" cy="2952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19">
            <a:extLst>
              <a:ext uri="{FF2B5EF4-FFF2-40B4-BE49-F238E27FC236}">
                <a16:creationId xmlns:a16="http://schemas.microsoft.com/office/drawing/2014/main" id="{8F1FD43A-528C-4CEC-82D7-96D5FEE49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93" y="5756991"/>
            <a:ext cx="551468" cy="37147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  <a:cs typeface="Times New Roman" panose="02020603050405020304" pitchFamily="18" charset="0"/>
              </a:rPr>
              <a:t>结束</a:t>
            </a:r>
            <a:endParaRPr kumimoji="0" lang="zh-CN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DD325094-4817-460B-B338-FFAFB2B79219}"/>
              </a:ext>
            </a:extLst>
          </p:cNvPr>
          <p:cNvCxnSpPr/>
          <p:nvPr/>
        </p:nvCxnSpPr>
        <p:spPr>
          <a:xfrm>
            <a:off x="2959984" y="5366080"/>
            <a:ext cx="0" cy="371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1E64FD1A-097B-4BBD-8790-5BD16CD368F4}"/>
              </a:ext>
            </a:extLst>
          </p:cNvPr>
          <p:cNvCxnSpPr>
            <a:cxnSpLocks/>
          </p:cNvCxnSpPr>
          <p:nvPr/>
        </p:nvCxnSpPr>
        <p:spPr>
          <a:xfrm flipV="1">
            <a:off x="731134" y="1145581"/>
            <a:ext cx="0" cy="40007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6">
            <a:extLst>
              <a:ext uri="{FF2B5EF4-FFF2-40B4-BE49-F238E27FC236}">
                <a16:creationId xmlns:a16="http://schemas.microsoft.com/office/drawing/2014/main" id="{A44A75D7-46FB-44DD-B993-CBB3BC263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225" y="5003091"/>
            <a:ext cx="795334" cy="26643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k+1=&gt;k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AD1213F5-07EF-40F5-94FE-BEEE24388698}"/>
              </a:ext>
            </a:extLst>
          </p:cNvPr>
          <p:cNvCxnSpPr/>
          <p:nvPr/>
        </p:nvCxnSpPr>
        <p:spPr>
          <a:xfrm>
            <a:off x="4150609" y="1605610"/>
            <a:ext cx="3524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9D2B6AB4-F510-41DB-9226-4659C7AD3F21}"/>
              </a:ext>
            </a:extLst>
          </p:cNvPr>
          <p:cNvCxnSpPr/>
          <p:nvPr/>
        </p:nvCxnSpPr>
        <p:spPr>
          <a:xfrm>
            <a:off x="2959984" y="3815410"/>
            <a:ext cx="0" cy="4286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4AED8D67-EDA2-4027-B83C-1A682240BFD2}"/>
              </a:ext>
            </a:extLst>
          </p:cNvPr>
          <p:cNvCxnSpPr/>
          <p:nvPr/>
        </p:nvCxnSpPr>
        <p:spPr>
          <a:xfrm>
            <a:off x="6231289" y="4405858"/>
            <a:ext cx="4762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9183FEB0-C093-4BC6-9A82-DECC3EAF9E17}"/>
              </a:ext>
            </a:extLst>
          </p:cNvPr>
          <p:cNvCxnSpPr/>
          <p:nvPr/>
        </p:nvCxnSpPr>
        <p:spPr>
          <a:xfrm>
            <a:off x="2959984" y="3167710"/>
            <a:ext cx="0" cy="22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8">
            <a:extLst>
              <a:ext uri="{FF2B5EF4-FFF2-40B4-BE49-F238E27FC236}">
                <a16:creationId xmlns:a16="http://schemas.microsoft.com/office/drawing/2014/main" id="{3413AB34-2171-492C-83B9-24431EE29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3547" y="921329"/>
            <a:ext cx="131959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               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初始值</a:t>
            </a:r>
          </a:p>
        </p:txBody>
      </p:sp>
      <p:sp>
        <p:nvSpPr>
          <p:cNvPr id="50" name="Rectangle 43">
            <a:extLst>
              <a:ext uri="{FF2B5EF4-FFF2-40B4-BE49-F238E27FC236}">
                <a16:creationId xmlns:a16="http://schemas.microsoft.com/office/drawing/2014/main" id="{984F7D71-1965-401E-813C-19C889756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9423" y="1137887"/>
            <a:ext cx="80021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预测方</a:t>
            </a:r>
            <a:r>
              <a:rPr lang="zh-CN" altLang="en-US" sz="12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程</a:t>
            </a:r>
            <a:endParaRPr kumimoji="0" lang="zh-CN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sp>
        <p:nvSpPr>
          <p:cNvPr id="53" name="Rectangle 46">
            <a:extLst>
              <a:ext uri="{FF2B5EF4-FFF2-40B4-BE49-F238E27FC236}">
                <a16:creationId xmlns:a16="http://schemas.microsoft.com/office/drawing/2014/main" id="{44EB5D13-DA56-4239-820A-ED9980798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9922" y="1841305"/>
            <a:ext cx="1152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  <a:cs typeface="Times New Roman" panose="02020603050405020304" pitchFamily="18" charset="0"/>
              </a:rPr>
              <a:t>预测误差方程 </a:t>
            </a:r>
            <a:endParaRPr kumimoji="0" lang="zh-CN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sp>
        <p:nvSpPr>
          <p:cNvPr id="56" name="Rectangle 50">
            <a:extLst>
              <a:ext uri="{FF2B5EF4-FFF2-40B4-BE49-F238E27FC236}">
                <a16:creationId xmlns:a16="http://schemas.microsoft.com/office/drawing/2014/main" id="{2A3A0D22-6083-486A-9850-06746921B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0348" y="2789866"/>
            <a:ext cx="97975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  <a:cs typeface="Times New Roman" panose="02020603050405020304" pitchFamily="18" charset="0"/>
              </a:rPr>
              <a:t>增</a:t>
            </a:r>
            <a:r>
              <a:rPr lang="zh-CN" altLang="en-US" sz="1200" dirty="0">
                <a:latin typeface="Microsoft YaHei Light" panose="020B0502040204020203" pitchFamily="34" charset="-122"/>
                <a:ea typeface="Microsoft YaHei Light" panose="020B0502040204020203" pitchFamily="34" charset="-122"/>
                <a:cs typeface="Times New Roman" panose="02020603050405020304" pitchFamily="18" charset="0"/>
              </a:rPr>
              <a:t>益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  <a:cs typeface="Times New Roman" panose="02020603050405020304" pitchFamily="18" charset="0"/>
              </a:rPr>
              <a:t>方程 </a:t>
            </a:r>
            <a:endParaRPr kumimoji="0" lang="zh-CN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sp>
        <p:nvSpPr>
          <p:cNvPr id="58" name="Rectangle 52">
            <a:extLst>
              <a:ext uri="{FF2B5EF4-FFF2-40B4-BE49-F238E27FC236}">
                <a16:creationId xmlns:a16="http://schemas.microsoft.com/office/drawing/2014/main" id="{832EBD83-E803-41F6-85ED-64C76C104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935" y="3015623"/>
            <a:ext cx="3724096" cy="72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                                               </a:t>
            </a: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  <a:cs typeface="Times New Roman" panose="02020603050405020304" pitchFamily="18" charset="0"/>
              </a:rPr>
              <a:t>滤波方程</a:t>
            </a:r>
            <a:endParaRPr kumimoji="0" lang="zh-CN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sp>
        <p:nvSpPr>
          <p:cNvPr id="62" name="Rectangle 56">
            <a:extLst>
              <a:ext uri="{FF2B5EF4-FFF2-40B4-BE49-F238E27FC236}">
                <a16:creationId xmlns:a16="http://schemas.microsoft.com/office/drawing/2014/main" id="{F051A8FF-7034-4746-A900-617B7BFDD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0685" y="4270686"/>
            <a:ext cx="11079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滤波误差</a:t>
            </a:r>
            <a:r>
              <a:rPr lang="zh-CN" altLang="en-US" sz="12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方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程</a:t>
            </a:r>
          </a:p>
        </p:txBody>
      </p: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1866734D-6A97-4C99-8AD6-B1C931F89731}"/>
              </a:ext>
            </a:extLst>
          </p:cNvPr>
          <p:cNvCxnSpPr>
            <a:stCxn id="31" idx="1"/>
            <a:endCxn id="23" idx="3"/>
          </p:cNvCxnSpPr>
          <p:nvPr/>
        </p:nvCxnSpPr>
        <p:spPr>
          <a:xfrm flipH="1">
            <a:off x="1845559" y="5127955"/>
            <a:ext cx="495300" cy="83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CC04D598-66CB-488B-A77D-AE9191BE15FD}"/>
              </a:ext>
            </a:extLst>
          </p:cNvPr>
          <p:cNvCxnSpPr>
            <a:stCxn id="23" idx="1"/>
          </p:cNvCxnSpPr>
          <p:nvPr/>
        </p:nvCxnSpPr>
        <p:spPr>
          <a:xfrm flipH="1">
            <a:off x="731134" y="5136310"/>
            <a:ext cx="319091" cy="100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3AEB3CB1-E151-4B83-82F3-14207BBF2F90}"/>
              </a:ext>
            </a:extLst>
          </p:cNvPr>
          <p:cNvCxnSpPr/>
          <p:nvPr/>
        </p:nvCxnSpPr>
        <p:spPr>
          <a:xfrm>
            <a:off x="731134" y="1145581"/>
            <a:ext cx="15513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A54C9862-07F8-4B1F-BE4D-330C1997C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851094"/>
              </p:ext>
            </p:extLst>
          </p:nvPr>
        </p:nvGraphicFramePr>
        <p:xfrm>
          <a:off x="4826613" y="3403604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" name="Equation" r:id="rId28" imgW="203040" imgH="241200" progId="Equation.DSMT4">
                  <p:embed/>
                </p:oleObj>
              </mc:Choice>
              <mc:Fallback>
                <p:oleObj name="Equation" r:id="rId28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26613" y="3403604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2FB5B406-96F7-4546-BA1F-5B5803297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48018"/>
              </p:ext>
            </p:extLst>
          </p:nvPr>
        </p:nvGraphicFramePr>
        <p:xfrm>
          <a:off x="4826613" y="361759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1" name="Equation" r:id="rId30" imgW="203040" imgH="241200" progId="Equation.DSMT4">
                  <p:embed/>
                </p:oleObj>
              </mc:Choice>
              <mc:Fallback>
                <p:oleObj name="Equation" r:id="rId30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26613" y="361759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4CFAE1D4-5B35-4D84-B3C7-D4DFF742BD1E}"/>
              </a:ext>
            </a:extLst>
          </p:cNvPr>
          <p:cNvCxnSpPr>
            <a:endCxn id="80" idx="1"/>
          </p:cNvCxnSpPr>
          <p:nvPr/>
        </p:nvCxnSpPr>
        <p:spPr>
          <a:xfrm>
            <a:off x="4617334" y="3524254"/>
            <a:ext cx="2092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A1FE89E-427E-4D4D-BEFF-15A179D05C47}"/>
              </a:ext>
            </a:extLst>
          </p:cNvPr>
          <p:cNvCxnSpPr/>
          <p:nvPr/>
        </p:nvCxnSpPr>
        <p:spPr>
          <a:xfrm flipH="1">
            <a:off x="4617334" y="3738248"/>
            <a:ext cx="1905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A0C73E26-1782-4A3F-B5E8-842A2D64979C}"/>
              </a:ext>
            </a:extLst>
          </p:cNvPr>
          <p:cNvSpPr txBox="1"/>
          <p:nvPr/>
        </p:nvSpPr>
        <p:spPr>
          <a:xfrm>
            <a:off x="1435100" y="197688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D7DB1C80-A36F-462A-8AE8-E235DC567A32}"/>
              </a:ext>
            </a:extLst>
          </p:cNvPr>
          <p:cNvCxnSpPr>
            <a:cxnSpLocks/>
          </p:cNvCxnSpPr>
          <p:nvPr/>
        </p:nvCxnSpPr>
        <p:spPr>
          <a:xfrm>
            <a:off x="4405715" y="2289009"/>
            <a:ext cx="2507049" cy="39139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19DA851B-6500-4251-B7A9-70367B8E7832}"/>
              </a:ext>
            </a:extLst>
          </p:cNvPr>
          <p:cNvSpPr txBox="1"/>
          <p:nvPr/>
        </p:nvSpPr>
        <p:spPr>
          <a:xfrm>
            <a:off x="7010083" y="2476500"/>
            <a:ext cx="2037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Q</a:t>
            </a:r>
            <a:r>
              <a:rPr lang="zh-CN" altLang="en-US" b="1" dirty="0">
                <a:solidFill>
                  <a:schemeClr val="accent6"/>
                </a:solidFill>
              </a:rPr>
              <a:t>： 系统干扰方差</a:t>
            </a:r>
          </a:p>
        </p:txBody>
      </p: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03BA4C9E-5DB7-478D-8892-9664002A25F1}"/>
              </a:ext>
            </a:extLst>
          </p:cNvPr>
          <p:cNvCxnSpPr>
            <a:cxnSpLocks/>
          </p:cNvCxnSpPr>
          <p:nvPr/>
        </p:nvCxnSpPr>
        <p:spPr>
          <a:xfrm>
            <a:off x="4188737" y="2984252"/>
            <a:ext cx="2821346" cy="63209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0" name="文本框 69">
            <a:extLst>
              <a:ext uri="{FF2B5EF4-FFF2-40B4-BE49-F238E27FC236}">
                <a16:creationId xmlns:a16="http://schemas.microsoft.com/office/drawing/2014/main" id="{67653134-A080-4EDF-B5AE-EF8D4338B2B8}"/>
              </a:ext>
            </a:extLst>
          </p:cNvPr>
          <p:cNvSpPr txBox="1"/>
          <p:nvPr/>
        </p:nvSpPr>
        <p:spPr>
          <a:xfrm>
            <a:off x="7064011" y="3460238"/>
            <a:ext cx="2037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R</a:t>
            </a:r>
            <a:r>
              <a:rPr lang="zh-CN" altLang="en-US" b="1" dirty="0">
                <a:solidFill>
                  <a:schemeClr val="accent6"/>
                </a:solidFill>
              </a:rPr>
              <a:t>： 量测噪声方差</a:t>
            </a:r>
          </a:p>
        </p:txBody>
      </p: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E556C326-6942-4708-95EA-E3D865833FB8}"/>
              </a:ext>
            </a:extLst>
          </p:cNvPr>
          <p:cNvCxnSpPr>
            <a:cxnSpLocks/>
          </p:cNvCxnSpPr>
          <p:nvPr/>
        </p:nvCxnSpPr>
        <p:spPr>
          <a:xfrm>
            <a:off x="3530037" y="1083381"/>
            <a:ext cx="2701252" cy="4370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3" name="文本框 72">
            <a:extLst>
              <a:ext uri="{FF2B5EF4-FFF2-40B4-BE49-F238E27FC236}">
                <a16:creationId xmlns:a16="http://schemas.microsoft.com/office/drawing/2014/main" id="{3D425580-CB12-4091-884F-2E5FD1939980}"/>
              </a:ext>
            </a:extLst>
          </p:cNvPr>
          <p:cNvSpPr txBox="1"/>
          <p:nvPr/>
        </p:nvSpPr>
        <p:spPr>
          <a:xfrm>
            <a:off x="6291755" y="940886"/>
            <a:ext cx="2589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P0</a:t>
            </a:r>
            <a:r>
              <a:rPr lang="zh-CN" altLang="en-US" b="1" dirty="0">
                <a:solidFill>
                  <a:schemeClr val="accent6"/>
                </a:solidFill>
              </a:rPr>
              <a:t>： 初始滤波误差方差</a:t>
            </a:r>
          </a:p>
        </p:txBody>
      </p: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ABC9C741-38AA-40C7-8DAB-B32F0D72D147}"/>
              </a:ext>
            </a:extLst>
          </p:cNvPr>
          <p:cNvCxnSpPr>
            <a:cxnSpLocks/>
          </p:cNvCxnSpPr>
          <p:nvPr/>
        </p:nvCxnSpPr>
        <p:spPr>
          <a:xfrm>
            <a:off x="4880663" y="1634967"/>
            <a:ext cx="856726" cy="8518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7" name="文本框 56">
            <a:extLst>
              <a:ext uri="{FF2B5EF4-FFF2-40B4-BE49-F238E27FC236}">
                <a16:creationId xmlns:a16="http://schemas.microsoft.com/office/drawing/2014/main" id="{C6CF1697-7E8C-48AA-851D-408298DA07A4}"/>
              </a:ext>
            </a:extLst>
          </p:cNvPr>
          <p:cNvSpPr txBox="1"/>
          <p:nvPr/>
        </p:nvSpPr>
        <p:spPr>
          <a:xfrm>
            <a:off x="5886539" y="1573787"/>
            <a:ext cx="3254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Xk,k-1 = 0, </a:t>
            </a:r>
            <a:r>
              <a:rPr lang="zh-CN" altLang="en-US" b="1" dirty="0">
                <a:solidFill>
                  <a:schemeClr val="accent6"/>
                </a:solidFill>
              </a:rPr>
              <a:t>经过一次校正之后</a:t>
            </a:r>
          </a:p>
        </p:txBody>
      </p:sp>
    </p:spTree>
    <p:extLst>
      <p:ext uri="{BB962C8B-B14F-4D97-AF65-F5344CB8AC3E}">
        <p14:creationId xmlns:p14="http://schemas.microsoft.com/office/powerpoint/2010/main" val="899739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<a:extLst>
              <a:ext uri="{FF2B5EF4-FFF2-40B4-BE49-F238E27FC236}">
                <a16:creationId xmlns:a16="http://schemas.microsoft.com/office/drawing/2014/main" id="{7DBFDDCE-A0DD-420C-AC8B-E835B1688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0243"/>
            <a:ext cx="4283545" cy="49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 defTabSz="457200">
              <a:lnSpc>
                <a:spcPct val="120000"/>
              </a:lnSpc>
              <a:defRPr sz="1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defRPr>
            </a:lvl1pPr>
            <a:lvl2pPr defTabSz="457200"/>
            <a:lvl3pPr defTabSz="457200"/>
            <a:lvl4pPr defTabSz="457200"/>
            <a:lvl5pPr defTabSz="457200"/>
            <a:lvl6pPr defTabSz="457200"/>
            <a:lvl7pPr defTabSz="457200"/>
            <a:lvl8pPr defTabSz="457200"/>
            <a:lvl9pPr defTabSz="457200"/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2 EKF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算法赋值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09B3E07-5863-4280-B09E-2C89670BB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09B3E07-5863-4280-B09E-2C89670BBC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D5CFB05-24E6-4CDF-9AB0-7A2B15833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477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6" imgW="126890" imgH="190335" progId="Equation.DSMT4">
                  <p:embed/>
                </p:oleObj>
              </mc:Choice>
              <mc:Fallback>
                <p:oleObj name="Equation" r:id="rId6" imgW="126890" imgH="190335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D5CFB05-24E6-4CDF-9AB0-7A2B15833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77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3DAF2E0-F6B6-4A0E-9433-6F95B893C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860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Equation" r:id="rId7" imgW="126890" imgH="190335" progId="Equation.DSMT4">
                  <p:embed/>
                </p:oleObj>
              </mc:Choice>
              <mc:Fallback>
                <p:oleObj name="Equation" r:id="rId7" imgW="126890" imgH="190335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3DAF2E0-F6B6-4A0E-9433-6F95B893C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19DA851B-6500-4251-B7A9-70367B8E7832}"/>
              </a:ext>
            </a:extLst>
          </p:cNvPr>
          <p:cNvSpPr txBox="1"/>
          <p:nvPr/>
        </p:nvSpPr>
        <p:spPr>
          <a:xfrm>
            <a:off x="969354" y="3196263"/>
            <a:ext cx="2037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Q</a:t>
            </a:r>
            <a:r>
              <a:rPr lang="zh-CN" altLang="en-US" b="1" dirty="0">
                <a:solidFill>
                  <a:schemeClr val="accent6"/>
                </a:solidFill>
              </a:rPr>
              <a:t>： 系统干扰方差</a:t>
            </a: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67653134-A080-4EDF-B5AE-EF8D4338B2B8}"/>
              </a:ext>
            </a:extLst>
          </p:cNvPr>
          <p:cNvSpPr txBox="1"/>
          <p:nvPr/>
        </p:nvSpPr>
        <p:spPr>
          <a:xfrm>
            <a:off x="969354" y="5066008"/>
            <a:ext cx="2037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R</a:t>
            </a:r>
            <a:r>
              <a:rPr lang="zh-CN" altLang="en-US" b="1" dirty="0">
                <a:solidFill>
                  <a:schemeClr val="accent6"/>
                </a:solidFill>
              </a:rPr>
              <a:t>： 量测噪声方差</a:t>
            </a: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3D425580-CB12-4091-884F-2E5FD1939980}"/>
              </a:ext>
            </a:extLst>
          </p:cNvPr>
          <p:cNvSpPr txBox="1"/>
          <p:nvPr/>
        </p:nvSpPr>
        <p:spPr>
          <a:xfrm>
            <a:off x="969354" y="855815"/>
            <a:ext cx="2589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P0</a:t>
            </a:r>
            <a:r>
              <a:rPr lang="zh-CN" altLang="en-US" b="1" dirty="0">
                <a:solidFill>
                  <a:schemeClr val="accent6"/>
                </a:solidFill>
              </a:rPr>
              <a:t>： 初始滤波误差方差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0C7E05C-AC2C-45BE-BD12-F61A821D83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85091" y="3099657"/>
            <a:ext cx="5937555" cy="419122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96E87EF4-3886-4F8B-90E7-D7B8E20C95D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01414" y="5441045"/>
            <a:ext cx="7892439" cy="632012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99062241-4FC4-43E7-A5FD-1E0E53B7B33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98612" y="1242763"/>
            <a:ext cx="9315929" cy="1822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A60286D-F44F-477C-9D48-9FF68A265DB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98612" y="3649735"/>
            <a:ext cx="6921856" cy="1282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18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<a:extLst>
              <a:ext uri="{FF2B5EF4-FFF2-40B4-BE49-F238E27FC236}">
                <a16:creationId xmlns:a16="http://schemas.microsoft.com/office/drawing/2014/main" id="{7DBFDDCE-A0DD-420C-AC8B-E835B1688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712" y="511572"/>
            <a:ext cx="4283545" cy="49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 defTabSz="457200">
              <a:lnSpc>
                <a:spcPct val="120000"/>
              </a:lnSpc>
              <a:defRPr sz="1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defRPr>
            </a:lvl1pPr>
            <a:lvl2pPr defTabSz="457200"/>
            <a:lvl3pPr defTabSz="457200"/>
            <a:lvl4pPr defTabSz="457200"/>
            <a:lvl5pPr defTabSz="457200"/>
            <a:lvl6pPr defTabSz="457200"/>
            <a:lvl7pPr defTabSz="457200"/>
            <a:lvl8pPr defTabSz="457200"/>
            <a:lvl9pPr defTabSz="457200"/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3 EKF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算法重要的计算步骤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09B3E07-5863-4280-B09E-2C89670BB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09B3E07-5863-4280-B09E-2C89670BBC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D5CFB05-24E6-4CDF-9AB0-7A2B15833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477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6" imgW="126890" imgH="190335" progId="Equation.DSMT4">
                  <p:embed/>
                </p:oleObj>
              </mc:Choice>
              <mc:Fallback>
                <p:oleObj name="Equation" r:id="rId6" imgW="126890" imgH="190335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D5CFB05-24E6-4CDF-9AB0-7A2B15833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77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3DAF2E0-F6B6-4A0E-9433-6F95B893C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860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7" imgW="126890" imgH="190335" progId="Equation.DSMT4">
                  <p:embed/>
                </p:oleObj>
              </mc:Choice>
              <mc:Fallback>
                <p:oleObj name="Equation" r:id="rId7" imgW="126890" imgH="190335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3DAF2E0-F6B6-4A0E-9433-6F95B893C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19DA851B-6500-4251-B7A9-70367B8E7832}"/>
              </a:ext>
            </a:extLst>
          </p:cNvPr>
          <p:cNvSpPr txBox="1"/>
          <p:nvPr/>
        </p:nvSpPr>
        <p:spPr>
          <a:xfrm>
            <a:off x="969353" y="2928954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预估校正：迭代更新主体</a:t>
            </a: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67653134-A080-4EDF-B5AE-EF8D4338B2B8}"/>
              </a:ext>
            </a:extLst>
          </p:cNvPr>
          <p:cNvSpPr txBox="1"/>
          <p:nvPr/>
        </p:nvSpPr>
        <p:spPr>
          <a:xfrm>
            <a:off x="969354" y="5066008"/>
            <a:ext cx="2632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校正归零</a:t>
            </a: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3D425580-CB12-4091-884F-2E5FD1939980}"/>
              </a:ext>
            </a:extLst>
          </p:cNvPr>
          <p:cNvSpPr txBox="1"/>
          <p:nvPr/>
        </p:nvSpPr>
        <p:spPr>
          <a:xfrm>
            <a:off x="969357" y="1214126"/>
            <a:ext cx="4802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Z</a:t>
            </a:r>
            <a:r>
              <a:rPr lang="zh-CN" altLang="en-US" b="1" dirty="0">
                <a:solidFill>
                  <a:schemeClr val="accent6"/>
                </a:solidFill>
              </a:rPr>
              <a:t>： 量测信息为</a:t>
            </a:r>
            <a:r>
              <a:rPr lang="en-US" altLang="zh-CN" b="1" dirty="0">
                <a:solidFill>
                  <a:schemeClr val="accent6"/>
                </a:solidFill>
              </a:rPr>
              <a:t>INS</a:t>
            </a:r>
            <a:r>
              <a:rPr lang="zh-CN" altLang="en-US" b="1" dirty="0">
                <a:solidFill>
                  <a:schemeClr val="accent6"/>
                </a:solidFill>
              </a:rPr>
              <a:t>输出值与</a:t>
            </a:r>
            <a:r>
              <a:rPr lang="en-US" altLang="zh-CN" b="1" dirty="0">
                <a:solidFill>
                  <a:schemeClr val="accent6"/>
                </a:solidFill>
              </a:rPr>
              <a:t>GNSS</a:t>
            </a:r>
            <a:r>
              <a:rPr lang="zh-CN" altLang="en-US" b="1" dirty="0">
                <a:solidFill>
                  <a:schemeClr val="accent6"/>
                </a:solidFill>
              </a:rPr>
              <a:t>输出值之差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05DB2BA-C1B2-4D87-9802-4EDB59E0DA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22167" y="1695850"/>
            <a:ext cx="4975475" cy="10521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98B340C-A67E-4906-A5CA-6BAE1424AA5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11132" y="3429000"/>
            <a:ext cx="7179026" cy="160691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3CFD6EC-C619-4828-B945-7AB8AFF27E2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11132" y="5643874"/>
            <a:ext cx="3731292" cy="52221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0C1F35A-5C5C-4240-A925-849DF6D0B91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59957" y="1695850"/>
            <a:ext cx="5356461" cy="1052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8253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<a:extLst>
              <a:ext uri="{FF2B5EF4-FFF2-40B4-BE49-F238E27FC236}">
                <a16:creationId xmlns:a16="http://schemas.microsoft.com/office/drawing/2014/main" id="{7DBFDDCE-A0DD-420C-AC8B-E835B1688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712" y="511572"/>
            <a:ext cx="4283545" cy="49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 defTabSz="457200">
              <a:lnSpc>
                <a:spcPct val="120000"/>
              </a:lnSpc>
              <a:defRPr sz="1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defRPr>
            </a:lvl1pPr>
            <a:lvl2pPr defTabSz="457200"/>
            <a:lvl3pPr defTabSz="457200"/>
            <a:lvl4pPr defTabSz="457200"/>
            <a:lvl5pPr defTabSz="457200"/>
            <a:lvl6pPr defTabSz="457200"/>
            <a:lvl7pPr defTabSz="457200"/>
            <a:lvl8pPr defTabSz="457200"/>
            <a:lvl9pPr defTabSz="457200"/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4 C++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代码中的一些小技巧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09B3E07-5863-4280-B09E-2C89670BB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09B3E07-5863-4280-B09E-2C89670BBC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D5CFB05-24E6-4CDF-9AB0-7A2B15833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477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6" imgW="126890" imgH="190335" progId="Equation.DSMT4">
                  <p:embed/>
                </p:oleObj>
              </mc:Choice>
              <mc:Fallback>
                <p:oleObj name="Equation" r:id="rId6" imgW="126890" imgH="190335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D5CFB05-24E6-4CDF-9AB0-7A2B15833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77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3DAF2E0-F6B6-4A0E-9433-6F95B893C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860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7" imgW="126890" imgH="190335" progId="Equation.DSMT4">
                  <p:embed/>
                </p:oleObj>
              </mc:Choice>
              <mc:Fallback>
                <p:oleObj name="Equation" r:id="rId7" imgW="126890" imgH="190335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3DAF2E0-F6B6-4A0E-9433-6F95B893C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19DA851B-6500-4251-B7A9-70367B8E7832}"/>
              </a:ext>
            </a:extLst>
          </p:cNvPr>
          <p:cNvSpPr txBox="1"/>
          <p:nvPr/>
        </p:nvSpPr>
        <p:spPr>
          <a:xfrm>
            <a:off x="936641" y="2011918"/>
            <a:ext cx="2741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2. </a:t>
            </a:r>
            <a:r>
              <a:rPr lang="zh-CN" altLang="en-US" b="1" dirty="0">
                <a:solidFill>
                  <a:schemeClr val="accent6"/>
                </a:solidFill>
              </a:rPr>
              <a:t>一些特定意义的结构体</a:t>
            </a: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3D425580-CB12-4091-884F-2E5FD1939980}"/>
              </a:ext>
            </a:extLst>
          </p:cNvPr>
          <p:cNvSpPr txBox="1"/>
          <p:nvPr/>
        </p:nvSpPr>
        <p:spPr>
          <a:xfrm>
            <a:off x="969357" y="1214126"/>
            <a:ext cx="1125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1. </a:t>
            </a:r>
            <a:r>
              <a:rPr lang="zh-CN" altLang="en-US" b="1" dirty="0">
                <a:solidFill>
                  <a:schemeClr val="accent6"/>
                </a:solidFill>
              </a:rPr>
              <a:t>宏定义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07D1779-E66F-41B7-86AC-1ED98F08FAA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52157" y="1214126"/>
            <a:ext cx="8090316" cy="332757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DD5BA21-CE0A-43D8-B451-7729911CE93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41203" y="1883969"/>
            <a:ext cx="6204269" cy="313071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29F6BEC-0A7E-4DF2-8393-58C9FFF51A7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52157" y="3449325"/>
            <a:ext cx="7093315" cy="2451226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735E1DA6-2EC2-4B12-A3BC-D38A0D0ACE8E}"/>
              </a:ext>
            </a:extLst>
          </p:cNvPr>
          <p:cNvSpPr txBox="1"/>
          <p:nvPr/>
        </p:nvSpPr>
        <p:spPr>
          <a:xfrm>
            <a:off x="969357" y="3070355"/>
            <a:ext cx="2741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3. </a:t>
            </a:r>
            <a:r>
              <a:rPr lang="zh-CN" altLang="en-US" b="1" dirty="0">
                <a:solidFill>
                  <a:schemeClr val="accent6"/>
                </a:solidFill>
              </a:rPr>
              <a:t>一些意义明确的函数名</a:t>
            </a:r>
          </a:p>
        </p:txBody>
      </p:sp>
    </p:spTree>
    <p:extLst>
      <p:ext uri="{BB962C8B-B14F-4D97-AF65-F5344CB8AC3E}">
        <p14:creationId xmlns:p14="http://schemas.microsoft.com/office/powerpoint/2010/main" val="325299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73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4298062" y="2204540"/>
            <a:ext cx="991749" cy="991749"/>
            <a:chOff x="2414587" y="2452686"/>
            <a:chExt cx="743812" cy="743812"/>
          </a:xfrm>
        </p:grpSpPr>
        <p:grpSp>
          <p:nvGrpSpPr>
            <p:cNvPr id="22" name="组合 21"/>
            <p:cNvGrpSpPr/>
            <p:nvPr/>
          </p:nvGrpSpPr>
          <p:grpSpPr>
            <a:xfrm>
              <a:off x="2414587" y="2452686"/>
              <a:ext cx="743812" cy="743812"/>
              <a:chOff x="3163162" y="1286736"/>
              <a:chExt cx="1781176" cy="1781176"/>
            </a:xfrm>
          </p:grpSpPr>
          <p:grpSp>
            <p:nvGrpSpPr>
              <p:cNvPr id="23" name="组合 22"/>
              <p:cNvGrpSpPr/>
              <p:nvPr/>
            </p:nvGrpSpPr>
            <p:grpSpPr>
              <a:xfrm>
                <a:off x="3163162" y="1286736"/>
                <a:ext cx="1781176" cy="1781176"/>
                <a:chOff x="5410200" y="1286736"/>
                <a:chExt cx="1781176" cy="1781176"/>
              </a:xfrm>
            </p:grpSpPr>
            <p:grpSp>
              <p:nvGrpSpPr>
                <p:cNvPr id="29" name="组合 28"/>
                <p:cNvGrpSpPr/>
                <p:nvPr/>
              </p:nvGrpSpPr>
              <p:grpSpPr>
                <a:xfrm flipH="1">
                  <a:off x="5410200" y="1286736"/>
                  <a:ext cx="1781176" cy="1781176"/>
                  <a:chOff x="3333750" y="1457325"/>
                  <a:chExt cx="1440000" cy="1440000"/>
                </a:xfrm>
              </p:grpSpPr>
              <p:sp>
                <p:nvSpPr>
                  <p:cNvPr id="31" name="矩形 30"/>
                  <p:cNvSpPr/>
                  <p:nvPr/>
                </p:nvSpPr>
                <p:spPr>
                  <a:xfrm>
                    <a:off x="3333750" y="145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32" name="矩形 31"/>
                  <p:cNvSpPr/>
                  <p:nvPr/>
                </p:nvSpPr>
                <p:spPr>
                  <a:xfrm>
                    <a:off x="4053750" y="145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33" name="矩形 32"/>
                  <p:cNvSpPr/>
                  <p:nvPr/>
                </p:nvSpPr>
                <p:spPr>
                  <a:xfrm>
                    <a:off x="4053750" y="217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34" name="矩形 33"/>
                  <p:cNvSpPr/>
                  <p:nvPr/>
                </p:nvSpPr>
                <p:spPr>
                  <a:xfrm>
                    <a:off x="3333750" y="217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30" name="矩形 29"/>
                <p:cNvSpPr/>
                <p:nvPr/>
              </p:nvSpPr>
              <p:spPr>
                <a:xfrm>
                  <a:off x="5448898" y="1338286"/>
                  <a:ext cx="1691999" cy="16919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24" name="组合 23"/>
              <p:cNvGrpSpPr/>
              <p:nvPr/>
            </p:nvGrpSpPr>
            <p:grpSpPr>
              <a:xfrm>
                <a:off x="3333750" y="1457325"/>
                <a:ext cx="1440000" cy="1440000"/>
                <a:chOff x="3333750" y="1457325"/>
                <a:chExt cx="1440000" cy="1440000"/>
              </a:xfrm>
            </p:grpSpPr>
            <p:sp>
              <p:nvSpPr>
                <p:cNvPr id="25" name="矩形 24"/>
                <p:cNvSpPr/>
                <p:nvPr/>
              </p:nvSpPr>
              <p:spPr>
                <a:xfrm>
                  <a:off x="3333750" y="145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>
                  <a:off x="4053750" y="145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7" name="矩形 26"/>
                <p:cNvSpPr/>
                <p:nvPr/>
              </p:nvSpPr>
              <p:spPr>
                <a:xfrm>
                  <a:off x="4053750" y="217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" name="矩形 27"/>
                <p:cNvSpPr/>
                <p:nvPr/>
              </p:nvSpPr>
              <p:spPr>
                <a:xfrm>
                  <a:off x="3333750" y="217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2" name="文本框 1"/>
            <p:cNvSpPr txBox="1"/>
            <p:nvPr/>
          </p:nvSpPr>
          <p:spPr>
            <a:xfrm>
              <a:off x="2595816" y="2504302"/>
              <a:ext cx="381355" cy="6232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4800" dirty="0">
                  <a:solidFill>
                    <a:schemeClr val="bg1"/>
                  </a:solidFill>
                  <a:latin typeface="+mn-ea"/>
                </a:rPr>
                <a:t>1</a:t>
              </a:r>
              <a:endParaRPr lang="zh-CN" altLang="en-US" sz="4800" dirty="0">
                <a:solidFill>
                  <a:schemeClr val="bg1"/>
                </a:solidFill>
                <a:latin typeface="+mn-ea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5268264" y="2316714"/>
            <a:ext cx="29453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170BD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rPr>
              <a:t>模型建立与滤波算法</a:t>
            </a:r>
          </a:p>
        </p:txBody>
      </p:sp>
      <p:sp>
        <p:nvSpPr>
          <p:cNvPr id="36" name="矩形 35"/>
          <p:cNvSpPr/>
          <p:nvPr/>
        </p:nvSpPr>
        <p:spPr>
          <a:xfrm>
            <a:off x="5302410" y="2781412"/>
            <a:ext cx="2817583" cy="33425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200">
              <a:lnSpc>
                <a:spcPct val="150000"/>
              </a:lnSpc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anose="020B0502020202020204" pitchFamily="34" charset="0"/>
              </a:rPr>
              <a:t>Building Model and Filter Algorithm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EC3509AB-9E15-4E39-B8CF-9990DB3129E0}"/>
              </a:ext>
            </a:extLst>
          </p:cNvPr>
          <p:cNvGrpSpPr/>
          <p:nvPr/>
        </p:nvGrpSpPr>
        <p:grpSpPr>
          <a:xfrm>
            <a:off x="3979657" y="542045"/>
            <a:ext cx="4232686" cy="1312166"/>
            <a:chOff x="3543014" y="542045"/>
            <a:chExt cx="4232686" cy="1312166"/>
          </a:xfrm>
        </p:grpSpPr>
        <p:sp>
          <p:nvSpPr>
            <p:cNvPr id="21" name="文本框 20" descr="e7d195523061f1c0f4bb5be3e2152d0be5f1635aa3ee5a33E6DD9EB6C71F4F179BAB7AE0B57C3F8359103873511F92A5B708547D4B17A08C0273121C22B542FF37C108EC636541EC6D8B0743D4BC2EF7A0B42B998AA7195F70CBE294C597E9660A8028B3FF2D7D44A135630CC32BD3F37BB5FFE2050F7E712597E602A45BDCBD1078F78F607B886CDD2042C699DE6DA3">
              <a:extLst>
                <a:ext uri="{FF2B5EF4-FFF2-40B4-BE49-F238E27FC236}">
                  <a16:creationId xmlns:a16="http://schemas.microsoft.com/office/drawing/2014/main" id="{9EAFE8F1-6881-4364-A2F2-351B0B5F4232}"/>
                </a:ext>
              </a:extLst>
            </p:cNvPr>
            <p:cNvSpPr txBox="1"/>
            <p:nvPr/>
          </p:nvSpPr>
          <p:spPr>
            <a:xfrm>
              <a:off x="5950582" y="686944"/>
              <a:ext cx="182511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5400" spc="300" dirty="0">
                  <a:solidFill>
                    <a:srgbClr val="0170BD"/>
                  </a:solidFill>
                  <a:latin typeface="方正正粗黑简体" panose="02000000000000000000" pitchFamily="2" charset="-122"/>
                  <a:ea typeface="方正正粗黑简体" panose="02000000000000000000" pitchFamily="2" charset="-122"/>
                </a:rPr>
                <a:t>目录</a:t>
              </a:r>
            </a:p>
          </p:txBody>
        </p:sp>
        <p:grpSp>
          <p:nvGrpSpPr>
            <p:cNvPr id="37" name="组合 36" descr="e7d195523061f1c0f4bb5be3e2152d0be5f1635aa3ee5a33E6DD9EB6C71F4F179BAB7AE0B57C3F8359103873511F92A5B708547D4B17A08C0273121C22B542FF37C108EC636541EC6D8B0743D4BC2EF7A0B42B998AA7195F70CBE294C597E9660A8028B3FF2D7D44A135630CC32BD3F37BB5FFE2050F7E712597E602A45BDCBD1078F78F607B886CDD2042C699DE6DA3">
              <a:extLst>
                <a:ext uri="{FF2B5EF4-FFF2-40B4-BE49-F238E27FC236}">
                  <a16:creationId xmlns:a16="http://schemas.microsoft.com/office/drawing/2014/main" id="{34CFE096-BFF6-42DD-8F4A-CD687F114839}"/>
                </a:ext>
              </a:extLst>
            </p:cNvPr>
            <p:cNvGrpSpPr/>
            <p:nvPr/>
          </p:nvGrpSpPr>
          <p:grpSpPr>
            <a:xfrm>
              <a:off x="3543014" y="542045"/>
              <a:ext cx="2354215" cy="1312166"/>
              <a:chOff x="0" y="3010281"/>
              <a:chExt cx="6441740" cy="3704871"/>
            </a:xfrm>
          </p:grpSpPr>
          <p:sp>
            <p:nvSpPr>
              <p:cNvPr id="39" name="Freeform 5">
                <a:extLst>
                  <a:ext uri="{FF2B5EF4-FFF2-40B4-BE49-F238E27FC236}">
                    <a16:creationId xmlns:a16="http://schemas.microsoft.com/office/drawing/2014/main" id="{5D7EDB84-F0CE-44DC-925B-D7B7ACC20C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6453" y="4233751"/>
                <a:ext cx="4196555" cy="2481401"/>
              </a:xfrm>
              <a:custGeom>
                <a:avLst/>
                <a:gdLst>
                  <a:gd name="T0" fmla="*/ 757 w 757"/>
                  <a:gd name="T1" fmla="*/ 322 h 432"/>
                  <a:gd name="T2" fmla="*/ 380 w 757"/>
                  <a:gd name="T3" fmla="*/ 432 h 432"/>
                  <a:gd name="T4" fmla="*/ 0 w 757"/>
                  <a:gd name="T5" fmla="*/ 322 h 432"/>
                  <a:gd name="T6" fmla="*/ 77 w 757"/>
                  <a:gd name="T7" fmla="*/ 0 h 432"/>
                  <a:gd name="T8" fmla="*/ 678 w 757"/>
                  <a:gd name="T9" fmla="*/ 0 h 432"/>
                  <a:gd name="T10" fmla="*/ 757 w 757"/>
                  <a:gd name="T11" fmla="*/ 32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57" h="432">
                    <a:moveTo>
                      <a:pt x="757" y="322"/>
                    </a:moveTo>
                    <a:lnTo>
                      <a:pt x="380" y="432"/>
                    </a:lnTo>
                    <a:lnTo>
                      <a:pt x="0" y="322"/>
                    </a:lnTo>
                    <a:lnTo>
                      <a:pt x="77" y="0"/>
                    </a:lnTo>
                    <a:lnTo>
                      <a:pt x="678" y="0"/>
                    </a:lnTo>
                    <a:lnTo>
                      <a:pt x="757" y="322"/>
                    </a:lnTo>
                    <a:close/>
                  </a:path>
                </a:pathLst>
              </a:custGeom>
              <a:solidFill>
                <a:srgbClr val="0170BD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0" name="Freeform 7">
                <a:extLst>
                  <a:ext uri="{FF2B5EF4-FFF2-40B4-BE49-F238E27FC236}">
                    <a16:creationId xmlns:a16="http://schemas.microsoft.com/office/drawing/2014/main" id="{C0E8D18A-5284-4784-AF1F-FF5F41E4B5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3010281"/>
                <a:ext cx="6441736" cy="2067834"/>
              </a:xfrm>
              <a:custGeom>
                <a:avLst/>
                <a:gdLst>
                  <a:gd name="T0" fmla="*/ 1162 w 1162"/>
                  <a:gd name="T1" fmla="*/ 128 h 360"/>
                  <a:gd name="T2" fmla="*/ 581 w 1162"/>
                  <a:gd name="T3" fmla="*/ 0 h 360"/>
                  <a:gd name="T4" fmla="*/ 0 w 1162"/>
                  <a:gd name="T5" fmla="*/ 128 h 360"/>
                  <a:gd name="T6" fmla="*/ 0 w 1162"/>
                  <a:gd name="T7" fmla="*/ 185 h 360"/>
                  <a:gd name="T8" fmla="*/ 581 w 1162"/>
                  <a:gd name="T9" fmla="*/ 360 h 360"/>
                  <a:gd name="T10" fmla="*/ 1162 w 1162"/>
                  <a:gd name="T11" fmla="*/ 185 h 360"/>
                  <a:gd name="T12" fmla="*/ 1162 w 1162"/>
                  <a:gd name="T13" fmla="*/ 128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62" h="360">
                    <a:moveTo>
                      <a:pt x="1162" y="128"/>
                    </a:moveTo>
                    <a:lnTo>
                      <a:pt x="581" y="0"/>
                    </a:lnTo>
                    <a:lnTo>
                      <a:pt x="0" y="128"/>
                    </a:lnTo>
                    <a:lnTo>
                      <a:pt x="0" y="185"/>
                    </a:lnTo>
                    <a:lnTo>
                      <a:pt x="581" y="360"/>
                    </a:lnTo>
                    <a:lnTo>
                      <a:pt x="1162" y="185"/>
                    </a:lnTo>
                    <a:lnTo>
                      <a:pt x="1162" y="128"/>
                    </a:lnTo>
                    <a:close/>
                  </a:path>
                </a:pathLst>
              </a:custGeom>
              <a:solidFill>
                <a:srgbClr val="F4F4F4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1" name="Freeform 8">
                <a:extLst>
                  <a:ext uri="{FF2B5EF4-FFF2-40B4-BE49-F238E27FC236}">
                    <a16:creationId xmlns:a16="http://schemas.microsoft.com/office/drawing/2014/main" id="{FA534C36-DD0E-4B43-B4A1-4FA5F6E735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633" y="3010281"/>
                <a:ext cx="6425107" cy="1757659"/>
              </a:xfrm>
              <a:custGeom>
                <a:avLst/>
                <a:gdLst>
                  <a:gd name="T0" fmla="*/ 578 w 1159"/>
                  <a:gd name="T1" fmla="*/ 306 h 306"/>
                  <a:gd name="T2" fmla="*/ 0 w 1159"/>
                  <a:gd name="T3" fmla="*/ 128 h 306"/>
                  <a:gd name="T4" fmla="*/ 578 w 1159"/>
                  <a:gd name="T5" fmla="*/ 0 h 306"/>
                  <a:gd name="T6" fmla="*/ 1159 w 1159"/>
                  <a:gd name="T7" fmla="*/ 128 h 306"/>
                  <a:gd name="T8" fmla="*/ 578 w 1159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9" h="306">
                    <a:moveTo>
                      <a:pt x="578" y="306"/>
                    </a:moveTo>
                    <a:lnTo>
                      <a:pt x="0" y="128"/>
                    </a:lnTo>
                    <a:lnTo>
                      <a:pt x="578" y="0"/>
                    </a:lnTo>
                    <a:lnTo>
                      <a:pt x="1159" y="128"/>
                    </a:lnTo>
                    <a:lnTo>
                      <a:pt x="578" y="306"/>
                    </a:lnTo>
                    <a:close/>
                  </a:path>
                </a:pathLst>
              </a:custGeom>
              <a:solidFill>
                <a:srgbClr val="0170BD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2" name="Freeform 9">
                <a:extLst>
                  <a:ext uri="{FF2B5EF4-FFF2-40B4-BE49-F238E27FC236}">
                    <a16:creationId xmlns:a16="http://schemas.microsoft.com/office/drawing/2014/main" id="{79AD16A8-5E7B-44D4-89AD-AB7516F11A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98910" y="3802950"/>
                <a:ext cx="2821726" cy="172320"/>
              </a:xfrm>
              <a:custGeom>
                <a:avLst/>
                <a:gdLst>
                  <a:gd name="T0" fmla="*/ 335 w 336"/>
                  <a:gd name="T1" fmla="*/ 13 h 20"/>
                  <a:gd name="T2" fmla="*/ 326 w 336"/>
                  <a:gd name="T3" fmla="*/ 19 h 20"/>
                  <a:gd name="T4" fmla="*/ 7 w 336"/>
                  <a:gd name="T5" fmla="*/ 16 h 20"/>
                  <a:gd name="T6" fmla="*/ 0 w 336"/>
                  <a:gd name="T7" fmla="*/ 7 h 20"/>
                  <a:gd name="T8" fmla="*/ 0 w 336"/>
                  <a:gd name="T9" fmla="*/ 7 h 20"/>
                  <a:gd name="T10" fmla="*/ 9 w 336"/>
                  <a:gd name="T11" fmla="*/ 1 h 20"/>
                  <a:gd name="T12" fmla="*/ 329 w 336"/>
                  <a:gd name="T13" fmla="*/ 4 h 20"/>
                  <a:gd name="T14" fmla="*/ 335 w 336"/>
                  <a:gd name="T15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6" h="20">
                    <a:moveTo>
                      <a:pt x="335" y="13"/>
                    </a:moveTo>
                    <a:cubicBezTo>
                      <a:pt x="335" y="17"/>
                      <a:pt x="331" y="20"/>
                      <a:pt x="326" y="19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3" y="15"/>
                      <a:pt x="0" y="11"/>
                      <a:pt x="0" y="7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1" y="3"/>
                      <a:pt x="5" y="0"/>
                      <a:pt x="9" y="1"/>
                    </a:cubicBezTo>
                    <a:cubicBezTo>
                      <a:pt x="329" y="4"/>
                      <a:pt x="329" y="4"/>
                      <a:pt x="329" y="4"/>
                    </a:cubicBezTo>
                    <a:cubicBezTo>
                      <a:pt x="333" y="5"/>
                      <a:pt x="336" y="9"/>
                      <a:pt x="335" y="1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3" name="Freeform 10">
                <a:extLst>
                  <a:ext uri="{FF2B5EF4-FFF2-40B4-BE49-F238E27FC236}">
                    <a16:creationId xmlns:a16="http://schemas.microsoft.com/office/drawing/2014/main" id="{E59E268E-9A90-418C-B594-4ABAB78B28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161" y="3833066"/>
                <a:ext cx="133048" cy="970735"/>
              </a:xfrm>
              <a:custGeom>
                <a:avLst/>
                <a:gdLst>
                  <a:gd name="T0" fmla="*/ 16 w 16"/>
                  <a:gd name="T1" fmla="*/ 104 h 112"/>
                  <a:gd name="T2" fmla="*/ 8 w 16"/>
                  <a:gd name="T3" fmla="*/ 112 h 112"/>
                  <a:gd name="T4" fmla="*/ 8 w 16"/>
                  <a:gd name="T5" fmla="*/ 112 h 112"/>
                  <a:gd name="T6" fmla="*/ 0 w 16"/>
                  <a:gd name="T7" fmla="*/ 104 h 112"/>
                  <a:gd name="T8" fmla="*/ 0 w 16"/>
                  <a:gd name="T9" fmla="*/ 8 h 112"/>
                  <a:gd name="T10" fmla="*/ 8 w 16"/>
                  <a:gd name="T11" fmla="*/ 0 h 112"/>
                  <a:gd name="T12" fmla="*/ 8 w 16"/>
                  <a:gd name="T13" fmla="*/ 0 h 112"/>
                  <a:gd name="T14" fmla="*/ 16 w 16"/>
                  <a:gd name="T15" fmla="*/ 8 h 112"/>
                  <a:gd name="T16" fmla="*/ 16 w 16"/>
                  <a:gd name="T17" fmla="*/ 104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12">
                    <a:moveTo>
                      <a:pt x="16" y="104"/>
                    </a:moveTo>
                    <a:cubicBezTo>
                      <a:pt x="16" y="109"/>
                      <a:pt x="13" y="112"/>
                      <a:pt x="8" y="112"/>
                    </a:cubicBezTo>
                    <a:cubicBezTo>
                      <a:pt x="8" y="112"/>
                      <a:pt x="8" y="112"/>
                      <a:pt x="8" y="112"/>
                    </a:cubicBezTo>
                    <a:cubicBezTo>
                      <a:pt x="3" y="112"/>
                      <a:pt x="0" y="109"/>
                      <a:pt x="0" y="104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3"/>
                      <a:pt x="3" y="0"/>
                      <a:pt x="8" y="0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13" y="0"/>
                      <a:pt x="16" y="3"/>
                      <a:pt x="16" y="8"/>
                    </a:cubicBezTo>
                    <a:lnTo>
                      <a:pt x="16" y="104"/>
                    </a:lnTo>
                    <a:close/>
                  </a:path>
                </a:pathLst>
              </a:custGeom>
              <a:solidFill>
                <a:srgbClr val="0170BD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4" name="Oval 11">
                <a:extLst>
                  <a:ext uri="{FF2B5EF4-FFF2-40B4-BE49-F238E27FC236}">
                    <a16:creationId xmlns:a16="http://schemas.microsoft.com/office/drawing/2014/main" id="{B4D72616-6F54-447F-8324-414321852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60082" y="4664548"/>
                <a:ext cx="443493" cy="459518"/>
              </a:xfrm>
              <a:prstGeom prst="ellipse">
                <a:avLst/>
              </a:prstGeom>
              <a:solidFill>
                <a:srgbClr val="0170BD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5" name="Freeform 12">
                <a:extLst>
                  <a:ext uri="{FF2B5EF4-FFF2-40B4-BE49-F238E27FC236}">
                    <a16:creationId xmlns:a16="http://schemas.microsoft.com/office/drawing/2014/main" id="{21564092-B782-41D2-8C60-6631DE0F3C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93558" y="5279157"/>
                <a:ext cx="576541" cy="1079869"/>
              </a:xfrm>
              <a:custGeom>
                <a:avLst/>
                <a:gdLst>
                  <a:gd name="T0" fmla="*/ 69 w 69"/>
                  <a:gd name="T1" fmla="*/ 114 h 124"/>
                  <a:gd name="T2" fmla="*/ 59 w 69"/>
                  <a:gd name="T3" fmla="*/ 124 h 124"/>
                  <a:gd name="T4" fmla="*/ 10 w 69"/>
                  <a:gd name="T5" fmla="*/ 124 h 124"/>
                  <a:gd name="T6" fmla="*/ 0 w 69"/>
                  <a:gd name="T7" fmla="*/ 114 h 124"/>
                  <a:gd name="T8" fmla="*/ 10 w 69"/>
                  <a:gd name="T9" fmla="*/ 10 h 124"/>
                  <a:gd name="T10" fmla="*/ 20 w 69"/>
                  <a:gd name="T11" fmla="*/ 0 h 124"/>
                  <a:gd name="T12" fmla="*/ 49 w 69"/>
                  <a:gd name="T13" fmla="*/ 0 h 124"/>
                  <a:gd name="T14" fmla="*/ 59 w 69"/>
                  <a:gd name="T15" fmla="*/ 10 h 124"/>
                  <a:gd name="T16" fmla="*/ 69 w 69"/>
                  <a:gd name="T17" fmla="*/ 11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9" h="124">
                    <a:moveTo>
                      <a:pt x="69" y="114"/>
                    </a:moveTo>
                    <a:cubicBezTo>
                      <a:pt x="69" y="119"/>
                      <a:pt x="64" y="124"/>
                      <a:pt x="59" y="124"/>
                    </a:cubicBezTo>
                    <a:cubicBezTo>
                      <a:pt x="10" y="124"/>
                      <a:pt x="10" y="124"/>
                      <a:pt x="10" y="124"/>
                    </a:cubicBezTo>
                    <a:cubicBezTo>
                      <a:pt x="4" y="124"/>
                      <a:pt x="0" y="119"/>
                      <a:pt x="0" y="114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10" y="5"/>
                      <a:pt x="14" y="0"/>
                      <a:pt x="20" y="0"/>
                    </a:cubicBezTo>
                    <a:cubicBezTo>
                      <a:pt x="49" y="0"/>
                      <a:pt x="49" y="0"/>
                      <a:pt x="49" y="0"/>
                    </a:cubicBezTo>
                    <a:cubicBezTo>
                      <a:pt x="55" y="0"/>
                      <a:pt x="59" y="5"/>
                      <a:pt x="59" y="10"/>
                    </a:cubicBezTo>
                    <a:lnTo>
                      <a:pt x="69" y="114"/>
                    </a:lnTo>
                    <a:close/>
                  </a:path>
                </a:pathLst>
              </a:custGeom>
              <a:solidFill>
                <a:srgbClr val="0170BD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" name="Freeform 13">
                <a:extLst>
                  <a:ext uri="{FF2B5EF4-FFF2-40B4-BE49-F238E27FC236}">
                    <a16:creationId xmlns:a16="http://schemas.microsoft.com/office/drawing/2014/main" id="{4A17AB8C-7DCF-45C8-968E-A26282F179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5623" y="5003445"/>
                <a:ext cx="404689" cy="310175"/>
              </a:xfrm>
              <a:custGeom>
                <a:avLst/>
                <a:gdLst>
                  <a:gd name="T0" fmla="*/ 48 w 48"/>
                  <a:gd name="T1" fmla="*/ 26 h 36"/>
                  <a:gd name="T2" fmla="*/ 38 w 48"/>
                  <a:gd name="T3" fmla="*/ 36 h 36"/>
                  <a:gd name="T4" fmla="*/ 10 w 48"/>
                  <a:gd name="T5" fmla="*/ 36 h 36"/>
                  <a:gd name="T6" fmla="*/ 0 w 48"/>
                  <a:gd name="T7" fmla="*/ 26 h 36"/>
                  <a:gd name="T8" fmla="*/ 0 w 48"/>
                  <a:gd name="T9" fmla="*/ 10 h 36"/>
                  <a:gd name="T10" fmla="*/ 10 w 48"/>
                  <a:gd name="T11" fmla="*/ 0 h 36"/>
                  <a:gd name="T12" fmla="*/ 38 w 48"/>
                  <a:gd name="T13" fmla="*/ 0 h 36"/>
                  <a:gd name="T14" fmla="*/ 48 w 48"/>
                  <a:gd name="T15" fmla="*/ 10 h 36"/>
                  <a:gd name="T16" fmla="*/ 48 w 48"/>
                  <a:gd name="T17" fmla="*/ 2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8" h="36">
                    <a:moveTo>
                      <a:pt x="48" y="26"/>
                    </a:moveTo>
                    <a:cubicBezTo>
                      <a:pt x="48" y="32"/>
                      <a:pt x="44" y="36"/>
                      <a:pt x="38" y="36"/>
                    </a:cubicBezTo>
                    <a:cubicBezTo>
                      <a:pt x="10" y="36"/>
                      <a:pt x="10" y="36"/>
                      <a:pt x="10" y="36"/>
                    </a:cubicBezTo>
                    <a:cubicBezTo>
                      <a:pt x="4" y="36"/>
                      <a:pt x="0" y="32"/>
                      <a:pt x="0" y="26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4"/>
                      <a:pt x="4" y="0"/>
                      <a:pt x="10" y="0"/>
                    </a:cubicBezTo>
                    <a:cubicBezTo>
                      <a:pt x="38" y="0"/>
                      <a:pt x="38" y="0"/>
                      <a:pt x="38" y="0"/>
                    </a:cubicBezTo>
                    <a:cubicBezTo>
                      <a:pt x="44" y="0"/>
                      <a:pt x="48" y="4"/>
                      <a:pt x="48" y="10"/>
                    </a:cubicBezTo>
                    <a:lnTo>
                      <a:pt x="48" y="26"/>
                    </a:lnTo>
                    <a:close/>
                  </a:path>
                </a:pathLst>
              </a:custGeom>
              <a:solidFill>
                <a:srgbClr val="0170BD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7" name="Oval 14">
                <a:extLst>
                  <a:ext uri="{FF2B5EF4-FFF2-40B4-BE49-F238E27FC236}">
                    <a16:creationId xmlns:a16="http://schemas.microsoft.com/office/drawing/2014/main" id="{1F203988-EF15-44E9-8CCF-0738651F77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6181" y="3711047"/>
                <a:ext cx="820462" cy="30443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38" name="文本框 37" descr="e7d195523061f1c0f4bb5be3e2152d0be5f1635aa3ee5a33E6DD9EB6C71F4F179BAB7AE0B57C3F8359103873511F92A5B708547D4B17A08C0273121C22B542FF37C108EC636541EC6D8B0743D4BC2EF7A0B42B998AA7195F70CBE294C597E9660A8028B3FF2D7D44A135630CC32BD3F37BB5FFE2050F7E712597E602A45BDCBD1078F78F607B886CDD2042C699DE6DA3">
              <a:extLst>
                <a:ext uri="{FF2B5EF4-FFF2-40B4-BE49-F238E27FC236}">
                  <a16:creationId xmlns:a16="http://schemas.microsoft.com/office/drawing/2014/main" id="{9A32D788-31BC-400B-8E4D-716118DC2649}"/>
                </a:ext>
              </a:extLst>
            </p:cNvPr>
            <p:cNvSpPr txBox="1"/>
            <p:nvPr/>
          </p:nvSpPr>
          <p:spPr>
            <a:xfrm>
              <a:off x="6270710" y="1431250"/>
              <a:ext cx="1068097" cy="334259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zh-CN"/>
              </a:defPPr>
              <a:lvl1pPr defTabSz="457200">
                <a:lnSpc>
                  <a:spcPct val="150000"/>
                </a:lnSpc>
                <a:defRPr sz="105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anose="020B0502020202020204" pitchFamily="34" charset="0"/>
                </a:defRPr>
              </a:lvl1pPr>
            </a:lstStyle>
            <a:p>
              <a:pPr algn="ctr"/>
              <a:r>
                <a:rPr lang="en-US" altLang="zh-CN" sz="1200" dirty="0"/>
                <a:t>CONTENTS</a:t>
              </a:r>
              <a:endParaRPr lang="zh-CN" altLang="en-US" sz="1200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D6D0336E-648C-4917-B686-0C2A8FDB3A85}"/>
              </a:ext>
            </a:extLst>
          </p:cNvPr>
          <p:cNvGrpSpPr/>
          <p:nvPr/>
        </p:nvGrpSpPr>
        <p:grpSpPr>
          <a:xfrm>
            <a:off x="4298062" y="3457954"/>
            <a:ext cx="991749" cy="991749"/>
            <a:chOff x="2414587" y="2452686"/>
            <a:chExt cx="743812" cy="743812"/>
          </a:xfrm>
        </p:grpSpPr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53BFDB3A-15E2-40D9-AD8C-9A4F69A1E23B}"/>
                </a:ext>
              </a:extLst>
            </p:cNvPr>
            <p:cNvGrpSpPr/>
            <p:nvPr/>
          </p:nvGrpSpPr>
          <p:grpSpPr>
            <a:xfrm>
              <a:off x="2414587" y="2452686"/>
              <a:ext cx="743812" cy="743812"/>
              <a:chOff x="3163162" y="1286736"/>
              <a:chExt cx="1781176" cy="1781176"/>
            </a:xfrm>
          </p:grpSpPr>
          <p:grpSp>
            <p:nvGrpSpPr>
              <p:cNvPr id="51" name="组合 50">
                <a:extLst>
                  <a:ext uri="{FF2B5EF4-FFF2-40B4-BE49-F238E27FC236}">
                    <a16:creationId xmlns:a16="http://schemas.microsoft.com/office/drawing/2014/main" id="{ECFCEACB-E4FA-4E43-BDD4-51E2D63E1F27}"/>
                  </a:ext>
                </a:extLst>
              </p:cNvPr>
              <p:cNvGrpSpPr/>
              <p:nvPr/>
            </p:nvGrpSpPr>
            <p:grpSpPr>
              <a:xfrm>
                <a:off x="3163162" y="1286736"/>
                <a:ext cx="1781176" cy="1781176"/>
                <a:chOff x="5410200" y="1286736"/>
                <a:chExt cx="1781176" cy="1781176"/>
              </a:xfrm>
            </p:grpSpPr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949EE94C-C600-42FD-A14D-ACBE6CA1417F}"/>
                    </a:ext>
                  </a:extLst>
                </p:cNvPr>
                <p:cNvGrpSpPr/>
                <p:nvPr/>
              </p:nvGrpSpPr>
              <p:grpSpPr>
                <a:xfrm flipH="1">
                  <a:off x="5410200" y="1286736"/>
                  <a:ext cx="1781176" cy="1781176"/>
                  <a:chOff x="3333750" y="1457325"/>
                  <a:chExt cx="1440000" cy="1440000"/>
                </a:xfrm>
              </p:grpSpPr>
              <p:sp>
                <p:nvSpPr>
                  <p:cNvPr id="59" name="矩形 58">
                    <a:extLst>
                      <a:ext uri="{FF2B5EF4-FFF2-40B4-BE49-F238E27FC236}">
                        <a16:creationId xmlns:a16="http://schemas.microsoft.com/office/drawing/2014/main" id="{127A9D49-DBB2-437B-9762-9FCDBDF5962E}"/>
                      </a:ext>
                    </a:extLst>
                  </p:cNvPr>
                  <p:cNvSpPr/>
                  <p:nvPr/>
                </p:nvSpPr>
                <p:spPr>
                  <a:xfrm>
                    <a:off x="3333750" y="145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4DB60545-9A92-42B3-A07F-C02C6D3E44E6}"/>
                      </a:ext>
                    </a:extLst>
                  </p:cNvPr>
                  <p:cNvSpPr/>
                  <p:nvPr/>
                </p:nvSpPr>
                <p:spPr>
                  <a:xfrm>
                    <a:off x="4053750" y="145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61" name="矩形 60">
                    <a:extLst>
                      <a:ext uri="{FF2B5EF4-FFF2-40B4-BE49-F238E27FC236}">
                        <a16:creationId xmlns:a16="http://schemas.microsoft.com/office/drawing/2014/main" id="{2C50BEC4-A9EA-493A-B430-29CE7B107A68}"/>
                      </a:ext>
                    </a:extLst>
                  </p:cNvPr>
                  <p:cNvSpPr/>
                  <p:nvPr/>
                </p:nvSpPr>
                <p:spPr>
                  <a:xfrm>
                    <a:off x="4053750" y="217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62" name="矩形 61">
                    <a:extLst>
                      <a:ext uri="{FF2B5EF4-FFF2-40B4-BE49-F238E27FC236}">
                        <a16:creationId xmlns:a16="http://schemas.microsoft.com/office/drawing/2014/main" id="{6347665A-227B-4EDA-9026-87E7F1A0EFA1}"/>
                      </a:ext>
                    </a:extLst>
                  </p:cNvPr>
                  <p:cNvSpPr/>
                  <p:nvPr/>
                </p:nvSpPr>
                <p:spPr>
                  <a:xfrm>
                    <a:off x="3333750" y="217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58" name="矩形 57">
                  <a:extLst>
                    <a:ext uri="{FF2B5EF4-FFF2-40B4-BE49-F238E27FC236}">
                      <a16:creationId xmlns:a16="http://schemas.microsoft.com/office/drawing/2014/main" id="{471AC9B8-2992-4E38-A280-F2B21B0EE3D8}"/>
                    </a:ext>
                  </a:extLst>
                </p:cNvPr>
                <p:cNvSpPr/>
                <p:nvPr/>
              </p:nvSpPr>
              <p:spPr>
                <a:xfrm>
                  <a:off x="5448898" y="1338286"/>
                  <a:ext cx="1691999" cy="16919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2" name="组合 51">
                <a:extLst>
                  <a:ext uri="{FF2B5EF4-FFF2-40B4-BE49-F238E27FC236}">
                    <a16:creationId xmlns:a16="http://schemas.microsoft.com/office/drawing/2014/main" id="{9EA8BBF7-A05A-430F-BF33-B2B3A87F30AE}"/>
                  </a:ext>
                </a:extLst>
              </p:cNvPr>
              <p:cNvGrpSpPr/>
              <p:nvPr/>
            </p:nvGrpSpPr>
            <p:grpSpPr>
              <a:xfrm>
                <a:off x="3333750" y="1457325"/>
                <a:ext cx="1440000" cy="1440000"/>
                <a:chOff x="3333750" y="1457325"/>
                <a:chExt cx="1440000" cy="1440000"/>
              </a:xfrm>
            </p:grpSpPr>
            <p:sp>
              <p:nvSpPr>
                <p:cNvPr id="53" name="矩形 52">
                  <a:extLst>
                    <a:ext uri="{FF2B5EF4-FFF2-40B4-BE49-F238E27FC236}">
                      <a16:creationId xmlns:a16="http://schemas.microsoft.com/office/drawing/2014/main" id="{FF78F183-E4ED-4D44-8870-920377CA324B}"/>
                    </a:ext>
                  </a:extLst>
                </p:cNvPr>
                <p:cNvSpPr/>
                <p:nvPr/>
              </p:nvSpPr>
              <p:spPr>
                <a:xfrm>
                  <a:off x="3333750" y="145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54" name="矩形 53">
                  <a:extLst>
                    <a:ext uri="{FF2B5EF4-FFF2-40B4-BE49-F238E27FC236}">
                      <a16:creationId xmlns:a16="http://schemas.microsoft.com/office/drawing/2014/main" id="{DB108B11-2D48-4280-82D8-D2D3B46DC8A4}"/>
                    </a:ext>
                  </a:extLst>
                </p:cNvPr>
                <p:cNvSpPr/>
                <p:nvPr/>
              </p:nvSpPr>
              <p:spPr>
                <a:xfrm>
                  <a:off x="4053750" y="145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55" name="矩形 54">
                  <a:extLst>
                    <a:ext uri="{FF2B5EF4-FFF2-40B4-BE49-F238E27FC236}">
                      <a16:creationId xmlns:a16="http://schemas.microsoft.com/office/drawing/2014/main" id="{203E2107-E73A-4F80-8F50-E16053684CFE}"/>
                    </a:ext>
                  </a:extLst>
                </p:cNvPr>
                <p:cNvSpPr/>
                <p:nvPr/>
              </p:nvSpPr>
              <p:spPr>
                <a:xfrm>
                  <a:off x="4053750" y="217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56" name="矩形 55">
                  <a:extLst>
                    <a:ext uri="{FF2B5EF4-FFF2-40B4-BE49-F238E27FC236}">
                      <a16:creationId xmlns:a16="http://schemas.microsoft.com/office/drawing/2014/main" id="{A9C98D8A-845B-436F-B966-432CF842A18F}"/>
                    </a:ext>
                  </a:extLst>
                </p:cNvPr>
                <p:cNvSpPr/>
                <p:nvPr/>
              </p:nvSpPr>
              <p:spPr>
                <a:xfrm>
                  <a:off x="3333750" y="217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D975A659-4647-4CC3-98D7-8E6CD8D6D5FA}"/>
                </a:ext>
              </a:extLst>
            </p:cNvPr>
            <p:cNvSpPr txBox="1"/>
            <p:nvPr/>
          </p:nvSpPr>
          <p:spPr>
            <a:xfrm>
              <a:off x="2595816" y="2504302"/>
              <a:ext cx="381355" cy="6232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4800" dirty="0">
                  <a:solidFill>
                    <a:schemeClr val="bg1"/>
                  </a:solidFill>
                  <a:latin typeface="+mn-ea"/>
                </a:rPr>
                <a:t>2</a:t>
              </a:r>
              <a:endParaRPr lang="zh-CN" altLang="en-US" sz="4800" dirty="0">
                <a:solidFill>
                  <a:schemeClr val="bg1"/>
                </a:solidFill>
                <a:latin typeface="+mn-ea"/>
              </a:endParaRPr>
            </a:p>
          </p:txBody>
        </p:sp>
      </p:grpSp>
      <p:sp>
        <p:nvSpPr>
          <p:cNvPr id="63" name="矩形 62">
            <a:extLst>
              <a:ext uri="{FF2B5EF4-FFF2-40B4-BE49-F238E27FC236}">
                <a16:creationId xmlns:a16="http://schemas.microsoft.com/office/drawing/2014/main" id="{D19F8504-80A5-4A7C-ACA5-A3EC3AEB8E38}"/>
              </a:ext>
            </a:extLst>
          </p:cNvPr>
          <p:cNvSpPr/>
          <p:nvPr/>
        </p:nvSpPr>
        <p:spPr>
          <a:xfrm>
            <a:off x="5289811" y="3533582"/>
            <a:ext cx="29981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170BD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rPr>
              <a:t>程序结构与仿真参数</a:t>
            </a:r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0AD95F87-B6D2-4F64-9C0C-59A7C4D56F94}"/>
              </a:ext>
            </a:extLst>
          </p:cNvPr>
          <p:cNvSpPr/>
          <p:nvPr/>
        </p:nvSpPr>
        <p:spPr>
          <a:xfrm>
            <a:off x="5335140" y="4002310"/>
            <a:ext cx="2907161" cy="30392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200">
              <a:lnSpc>
                <a:spcPct val="150000"/>
              </a:lnSpc>
            </a:pPr>
            <a:r>
              <a:rPr lang="en-US" altLang="zh-CN" sz="1050" dirty="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anose="020B0502020202020204" pitchFamily="34" charset="0"/>
              </a:rPr>
              <a:t>The structure and parameter of Simulation</a:t>
            </a:r>
          </a:p>
        </p:txBody>
      </p: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80F6D272-9E0F-49C7-9F39-E2685003F834}"/>
              </a:ext>
            </a:extLst>
          </p:cNvPr>
          <p:cNvGrpSpPr/>
          <p:nvPr/>
        </p:nvGrpSpPr>
        <p:grpSpPr>
          <a:xfrm>
            <a:off x="4316965" y="4683036"/>
            <a:ext cx="991749" cy="991749"/>
            <a:chOff x="2414587" y="2452686"/>
            <a:chExt cx="743812" cy="743812"/>
          </a:xfrm>
        </p:grpSpPr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B912D3E3-6286-4D6A-8C79-3BB713B66031}"/>
                </a:ext>
              </a:extLst>
            </p:cNvPr>
            <p:cNvGrpSpPr/>
            <p:nvPr/>
          </p:nvGrpSpPr>
          <p:grpSpPr>
            <a:xfrm>
              <a:off x="2414587" y="2452686"/>
              <a:ext cx="743812" cy="743812"/>
              <a:chOff x="3163162" y="1286736"/>
              <a:chExt cx="1781176" cy="1781176"/>
            </a:xfrm>
          </p:grpSpPr>
          <p:grpSp>
            <p:nvGrpSpPr>
              <p:cNvPr id="68" name="组合 67">
                <a:extLst>
                  <a:ext uri="{FF2B5EF4-FFF2-40B4-BE49-F238E27FC236}">
                    <a16:creationId xmlns:a16="http://schemas.microsoft.com/office/drawing/2014/main" id="{984CE1F4-F677-454C-BEC5-B51AB302A31A}"/>
                  </a:ext>
                </a:extLst>
              </p:cNvPr>
              <p:cNvGrpSpPr/>
              <p:nvPr/>
            </p:nvGrpSpPr>
            <p:grpSpPr>
              <a:xfrm>
                <a:off x="3163162" y="1286736"/>
                <a:ext cx="1781176" cy="1781176"/>
                <a:chOff x="5410200" y="1286736"/>
                <a:chExt cx="1781176" cy="1781176"/>
              </a:xfrm>
            </p:grpSpPr>
            <p:grpSp>
              <p:nvGrpSpPr>
                <p:cNvPr id="74" name="组合 73">
                  <a:extLst>
                    <a:ext uri="{FF2B5EF4-FFF2-40B4-BE49-F238E27FC236}">
                      <a16:creationId xmlns:a16="http://schemas.microsoft.com/office/drawing/2014/main" id="{B8AA192B-CA94-4427-A5A1-E26132249545}"/>
                    </a:ext>
                  </a:extLst>
                </p:cNvPr>
                <p:cNvGrpSpPr/>
                <p:nvPr/>
              </p:nvGrpSpPr>
              <p:grpSpPr>
                <a:xfrm flipH="1">
                  <a:off x="5410200" y="1286736"/>
                  <a:ext cx="1781176" cy="1781176"/>
                  <a:chOff x="3333750" y="1457325"/>
                  <a:chExt cx="1440000" cy="1440000"/>
                </a:xfrm>
              </p:grpSpPr>
              <p:sp>
                <p:nvSpPr>
                  <p:cNvPr id="76" name="矩形 75">
                    <a:extLst>
                      <a:ext uri="{FF2B5EF4-FFF2-40B4-BE49-F238E27FC236}">
                        <a16:creationId xmlns:a16="http://schemas.microsoft.com/office/drawing/2014/main" id="{9B9E63CA-4D60-4EF2-8A0A-6B237272D6EF}"/>
                      </a:ext>
                    </a:extLst>
                  </p:cNvPr>
                  <p:cNvSpPr/>
                  <p:nvPr/>
                </p:nvSpPr>
                <p:spPr>
                  <a:xfrm>
                    <a:off x="3333750" y="145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7" name="矩形 76">
                    <a:extLst>
                      <a:ext uri="{FF2B5EF4-FFF2-40B4-BE49-F238E27FC236}">
                        <a16:creationId xmlns:a16="http://schemas.microsoft.com/office/drawing/2014/main" id="{340D76DE-A5CC-4FE0-A026-EB683BD0336E}"/>
                      </a:ext>
                    </a:extLst>
                  </p:cNvPr>
                  <p:cNvSpPr/>
                  <p:nvPr/>
                </p:nvSpPr>
                <p:spPr>
                  <a:xfrm>
                    <a:off x="4053750" y="145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8" name="矩形 77">
                    <a:extLst>
                      <a:ext uri="{FF2B5EF4-FFF2-40B4-BE49-F238E27FC236}">
                        <a16:creationId xmlns:a16="http://schemas.microsoft.com/office/drawing/2014/main" id="{9C22FE71-4192-4D51-9243-C07E40B3C37F}"/>
                      </a:ext>
                    </a:extLst>
                  </p:cNvPr>
                  <p:cNvSpPr/>
                  <p:nvPr/>
                </p:nvSpPr>
                <p:spPr>
                  <a:xfrm>
                    <a:off x="4053750" y="217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9" name="矩形 78">
                    <a:extLst>
                      <a:ext uri="{FF2B5EF4-FFF2-40B4-BE49-F238E27FC236}">
                        <a16:creationId xmlns:a16="http://schemas.microsoft.com/office/drawing/2014/main" id="{B3295BC7-6B68-4A7A-BA7E-0C72CAB514FA}"/>
                      </a:ext>
                    </a:extLst>
                  </p:cNvPr>
                  <p:cNvSpPr/>
                  <p:nvPr/>
                </p:nvSpPr>
                <p:spPr>
                  <a:xfrm>
                    <a:off x="3333750" y="217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75" name="矩形 74">
                  <a:extLst>
                    <a:ext uri="{FF2B5EF4-FFF2-40B4-BE49-F238E27FC236}">
                      <a16:creationId xmlns:a16="http://schemas.microsoft.com/office/drawing/2014/main" id="{87655530-8DAD-4E96-AD92-6E745EA246FE}"/>
                    </a:ext>
                  </a:extLst>
                </p:cNvPr>
                <p:cNvSpPr/>
                <p:nvPr/>
              </p:nvSpPr>
              <p:spPr>
                <a:xfrm>
                  <a:off x="5448898" y="1338286"/>
                  <a:ext cx="1691999" cy="16919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69" name="组合 68">
                <a:extLst>
                  <a:ext uri="{FF2B5EF4-FFF2-40B4-BE49-F238E27FC236}">
                    <a16:creationId xmlns:a16="http://schemas.microsoft.com/office/drawing/2014/main" id="{6898539D-2284-4B3E-AFFA-5B4FE1E1CC10}"/>
                  </a:ext>
                </a:extLst>
              </p:cNvPr>
              <p:cNvGrpSpPr/>
              <p:nvPr/>
            </p:nvGrpSpPr>
            <p:grpSpPr>
              <a:xfrm>
                <a:off x="3333750" y="1457325"/>
                <a:ext cx="1440000" cy="1440000"/>
                <a:chOff x="3333750" y="1457325"/>
                <a:chExt cx="1440000" cy="1440000"/>
              </a:xfrm>
            </p:grpSpPr>
            <p:sp>
              <p:nvSpPr>
                <p:cNvPr id="70" name="矩形 69">
                  <a:extLst>
                    <a:ext uri="{FF2B5EF4-FFF2-40B4-BE49-F238E27FC236}">
                      <a16:creationId xmlns:a16="http://schemas.microsoft.com/office/drawing/2014/main" id="{F4E9B877-C430-4BFC-886A-035A8421448E}"/>
                    </a:ext>
                  </a:extLst>
                </p:cNvPr>
                <p:cNvSpPr/>
                <p:nvPr/>
              </p:nvSpPr>
              <p:spPr>
                <a:xfrm>
                  <a:off x="3333750" y="145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1" name="矩形 70">
                  <a:extLst>
                    <a:ext uri="{FF2B5EF4-FFF2-40B4-BE49-F238E27FC236}">
                      <a16:creationId xmlns:a16="http://schemas.microsoft.com/office/drawing/2014/main" id="{C4FBEC47-7FFD-4C94-8006-6373126311DA}"/>
                    </a:ext>
                  </a:extLst>
                </p:cNvPr>
                <p:cNvSpPr/>
                <p:nvPr/>
              </p:nvSpPr>
              <p:spPr>
                <a:xfrm>
                  <a:off x="4053750" y="145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2" name="矩形 71">
                  <a:extLst>
                    <a:ext uri="{FF2B5EF4-FFF2-40B4-BE49-F238E27FC236}">
                      <a16:creationId xmlns:a16="http://schemas.microsoft.com/office/drawing/2014/main" id="{E9B42E58-66CE-49AD-9B6E-056F44E25FE1}"/>
                    </a:ext>
                  </a:extLst>
                </p:cNvPr>
                <p:cNvSpPr/>
                <p:nvPr/>
              </p:nvSpPr>
              <p:spPr>
                <a:xfrm>
                  <a:off x="4053750" y="217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3" name="矩形 72">
                  <a:extLst>
                    <a:ext uri="{FF2B5EF4-FFF2-40B4-BE49-F238E27FC236}">
                      <a16:creationId xmlns:a16="http://schemas.microsoft.com/office/drawing/2014/main" id="{950275A7-7C75-42A2-92CA-CBEE0BBAB8DB}"/>
                    </a:ext>
                  </a:extLst>
                </p:cNvPr>
                <p:cNvSpPr/>
                <p:nvPr/>
              </p:nvSpPr>
              <p:spPr>
                <a:xfrm>
                  <a:off x="3333750" y="217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90E7CE4E-3216-4D76-9E20-EDFE63FDC89A}"/>
                </a:ext>
              </a:extLst>
            </p:cNvPr>
            <p:cNvSpPr txBox="1"/>
            <p:nvPr/>
          </p:nvSpPr>
          <p:spPr>
            <a:xfrm>
              <a:off x="2595816" y="2504302"/>
              <a:ext cx="381355" cy="6232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4800" dirty="0">
                  <a:solidFill>
                    <a:schemeClr val="bg1"/>
                  </a:solidFill>
                  <a:latin typeface="+mn-ea"/>
                </a:rPr>
                <a:t>3</a:t>
              </a:r>
              <a:endParaRPr lang="zh-CN" altLang="en-US" sz="4800" dirty="0">
                <a:solidFill>
                  <a:schemeClr val="bg1"/>
                </a:solidFill>
                <a:latin typeface="+mn-ea"/>
              </a:endParaRPr>
            </a:p>
          </p:txBody>
        </p:sp>
      </p:grpSp>
      <p:sp>
        <p:nvSpPr>
          <p:cNvPr id="80" name="矩形 79">
            <a:extLst>
              <a:ext uri="{FF2B5EF4-FFF2-40B4-BE49-F238E27FC236}">
                <a16:creationId xmlns:a16="http://schemas.microsoft.com/office/drawing/2014/main" id="{B9E64B66-5DCF-42CF-BE68-44A80B54073B}"/>
              </a:ext>
            </a:extLst>
          </p:cNvPr>
          <p:cNvSpPr/>
          <p:nvPr/>
        </p:nvSpPr>
        <p:spPr>
          <a:xfrm>
            <a:off x="5308714" y="4758664"/>
            <a:ext cx="30045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170BD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rPr>
              <a:t>结果分析与存在问题</a:t>
            </a:r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BB0FBB8B-DFD1-48A7-89A7-F92B7E555182}"/>
              </a:ext>
            </a:extLst>
          </p:cNvPr>
          <p:cNvSpPr/>
          <p:nvPr/>
        </p:nvSpPr>
        <p:spPr>
          <a:xfrm>
            <a:off x="5321313" y="5275874"/>
            <a:ext cx="3097808" cy="30392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200">
              <a:lnSpc>
                <a:spcPct val="150000"/>
              </a:lnSpc>
            </a:pPr>
            <a:r>
              <a:rPr lang="en-US" altLang="zh-CN" sz="1050" dirty="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anose="020B0502020202020204" pitchFamily="34" charset="0"/>
              </a:rPr>
              <a:t>The analysis of results and resolving problem</a:t>
            </a:r>
          </a:p>
        </p:txBody>
      </p:sp>
    </p:spTree>
    <p:extLst>
      <p:ext uri="{BB962C8B-B14F-4D97-AF65-F5344CB8AC3E}">
        <p14:creationId xmlns:p14="http://schemas.microsoft.com/office/powerpoint/2010/main" val="2593448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908550" y="1372748"/>
            <a:ext cx="2374901" cy="2374902"/>
            <a:chOff x="3681412" y="1029561"/>
            <a:chExt cx="1781176" cy="1781176"/>
          </a:xfrm>
        </p:grpSpPr>
        <p:grpSp>
          <p:nvGrpSpPr>
            <p:cNvPr id="21" name="组合 20"/>
            <p:cNvGrpSpPr/>
            <p:nvPr/>
          </p:nvGrpSpPr>
          <p:grpSpPr>
            <a:xfrm>
              <a:off x="3681412" y="1029561"/>
              <a:ext cx="1781176" cy="1781176"/>
              <a:chOff x="3163162" y="1286736"/>
              <a:chExt cx="1781176" cy="1781176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3163162" y="1286736"/>
                <a:ext cx="1781176" cy="1781176"/>
                <a:chOff x="5410200" y="1286736"/>
                <a:chExt cx="1781176" cy="1781176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 flipH="1">
                  <a:off x="5410200" y="1286736"/>
                  <a:ext cx="1781176" cy="1781176"/>
                  <a:chOff x="3333750" y="1457325"/>
                  <a:chExt cx="1440000" cy="1440000"/>
                </a:xfrm>
              </p:grpSpPr>
              <p:sp>
                <p:nvSpPr>
                  <p:cNvPr id="15" name="矩形 14"/>
                  <p:cNvSpPr/>
                  <p:nvPr/>
                </p:nvSpPr>
                <p:spPr>
                  <a:xfrm>
                    <a:off x="3333750" y="145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6" name="矩形 15"/>
                  <p:cNvSpPr/>
                  <p:nvPr/>
                </p:nvSpPr>
                <p:spPr>
                  <a:xfrm>
                    <a:off x="4053750" y="145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7" name="矩形 16"/>
                  <p:cNvSpPr/>
                  <p:nvPr/>
                </p:nvSpPr>
                <p:spPr>
                  <a:xfrm>
                    <a:off x="4053750" y="217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8" name="矩形 17"/>
                  <p:cNvSpPr/>
                  <p:nvPr/>
                </p:nvSpPr>
                <p:spPr>
                  <a:xfrm>
                    <a:off x="3333750" y="217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19" name="矩形 18"/>
                <p:cNvSpPr/>
                <p:nvPr/>
              </p:nvSpPr>
              <p:spPr>
                <a:xfrm>
                  <a:off x="5458688" y="1331325"/>
                  <a:ext cx="1692000" cy="1692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3" name="组合 12"/>
              <p:cNvGrpSpPr/>
              <p:nvPr/>
            </p:nvGrpSpPr>
            <p:grpSpPr>
              <a:xfrm>
                <a:off x="3333750" y="1457325"/>
                <a:ext cx="1440000" cy="1440000"/>
                <a:chOff x="3333750" y="1457325"/>
                <a:chExt cx="1440000" cy="1440000"/>
              </a:xfrm>
            </p:grpSpPr>
            <p:sp>
              <p:nvSpPr>
                <p:cNvPr id="5" name="矩形 4"/>
                <p:cNvSpPr/>
                <p:nvPr/>
              </p:nvSpPr>
              <p:spPr>
                <a:xfrm>
                  <a:off x="3333750" y="145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" name="矩形 5"/>
                <p:cNvSpPr/>
                <p:nvPr/>
              </p:nvSpPr>
              <p:spPr>
                <a:xfrm>
                  <a:off x="4053750" y="145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" name="矩形 8"/>
                <p:cNvSpPr/>
                <p:nvPr/>
              </p:nvSpPr>
              <p:spPr>
                <a:xfrm>
                  <a:off x="4053750" y="217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3333750" y="217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12" name="文本框 11"/>
            <p:cNvSpPr txBox="1"/>
            <p:nvPr/>
          </p:nvSpPr>
          <p:spPr>
            <a:xfrm>
              <a:off x="4126706" y="1135320"/>
              <a:ext cx="861053" cy="15465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800" dirty="0">
                  <a:solidFill>
                    <a:prstClr val="white"/>
                  </a:solidFill>
                  <a:latin typeface="微软雅黑"/>
                </a:rPr>
                <a:t>3</a:t>
              </a:r>
              <a:endParaRPr lang="zh-CN" altLang="en-US" sz="12800" dirty="0">
                <a:solidFill>
                  <a:prstClr val="white"/>
                </a:solidFill>
                <a:latin typeface="微软雅黑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2421166" y="4180248"/>
            <a:ext cx="73346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rgbClr val="0170BD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rPr>
              <a:t>结果分析与存在问题</a:t>
            </a:r>
          </a:p>
        </p:txBody>
      </p:sp>
      <p:cxnSp>
        <p:nvCxnSpPr>
          <p:cNvPr id="25" name="直接连接符 24"/>
          <p:cNvCxnSpPr>
            <a:cxnSpLocks/>
          </p:cNvCxnSpPr>
          <p:nvPr/>
        </p:nvCxnSpPr>
        <p:spPr>
          <a:xfrm>
            <a:off x="328921" y="4961696"/>
            <a:ext cx="11523643" cy="0"/>
          </a:xfrm>
          <a:prstGeom prst="line">
            <a:avLst/>
          </a:prstGeom>
          <a:ln w="38100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69DA2AE1-E844-4D5F-9B7C-681B01C664B2}"/>
              </a:ext>
            </a:extLst>
          </p:cNvPr>
          <p:cNvSpPr/>
          <p:nvPr/>
        </p:nvSpPr>
        <p:spPr>
          <a:xfrm>
            <a:off x="1857756" y="5096814"/>
            <a:ext cx="8437108" cy="45890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914377">
              <a:lnSpc>
                <a:spcPct val="150000"/>
              </a:lnSpc>
              <a:spcBef>
                <a:spcPct val="20000"/>
              </a:spcBef>
            </a:pPr>
            <a:r>
              <a:rPr lang="zh-CN" alt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当前仿真结果进行分析并对一些问题进行思考</a:t>
            </a:r>
            <a:endParaRPr lang="en-US" altLang="zh-CN" dirty="0">
              <a:solidFill>
                <a:prstClr val="black">
                  <a:lumMod val="85000"/>
                  <a:lumOff val="1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4943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00"/>
                            </p:stCondLst>
                            <p:childTnLst>
                              <p:par>
                                <p:cTn id="1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D26CF457-DC4B-43B7-AC96-005953E5453C}"/>
              </a:ext>
            </a:extLst>
          </p:cNvPr>
          <p:cNvSpPr txBox="1"/>
          <p:nvPr/>
        </p:nvSpPr>
        <p:spPr>
          <a:xfrm>
            <a:off x="657892" y="419832"/>
            <a:ext cx="6809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r>
              <a:rPr lang="en-US" altLang="zh-CN" sz="2400" b="0" dirty="0">
                <a:solidFill>
                  <a:srgbClr val="0170BD"/>
                </a:solidFill>
              </a:rPr>
              <a:t>3.1 INS</a:t>
            </a:r>
            <a:r>
              <a:rPr lang="zh-CN" altLang="en-US" sz="2400" b="0" dirty="0">
                <a:solidFill>
                  <a:srgbClr val="0170BD"/>
                </a:solidFill>
              </a:rPr>
              <a:t>噪声数据</a:t>
            </a:r>
            <a:r>
              <a:rPr lang="en-US" altLang="zh-CN" sz="2400" b="0" dirty="0">
                <a:solidFill>
                  <a:srgbClr val="0170BD"/>
                </a:solidFill>
              </a:rPr>
              <a:t>——</a:t>
            </a:r>
            <a:r>
              <a:rPr lang="zh-CN" altLang="en-US" sz="2400" b="0" dirty="0">
                <a:solidFill>
                  <a:schemeClr val="accent6"/>
                </a:solidFill>
              </a:rPr>
              <a:t>马尔科夫</a:t>
            </a:r>
            <a:r>
              <a:rPr lang="en-US" altLang="zh-CN" sz="2400" b="0" dirty="0">
                <a:solidFill>
                  <a:schemeClr val="accent6"/>
                </a:solidFill>
              </a:rPr>
              <a:t>+</a:t>
            </a:r>
            <a:r>
              <a:rPr lang="zh-CN" altLang="en-US" sz="2400" b="0" dirty="0">
                <a:solidFill>
                  <a:schemeClr val="accent6"/>
                </a:solidFill>
              </a:rPr>
              <a:t>白噪声</a:t>
            </a:r>
            <a:r>
              <a:rPr lang="en-US" altLang="zh-CN" sz="2400" b="0" dirty="0">
                <a:solidFill>
                  <a:schemeClr val="accent6"/>
                </a:solidFill>
              </a:rPr>
              <a:t>(100s)</a:t>
            </a:r>
            <a:endParaRPr lang="zh-CN" altLang="en-US" sz="2400" b="0" dirty="0">
              <a:solidFill>
                <a:schemeClr val="accent6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078391B-8EBC-42B8-B279-66B65E9597C1}"/>
              </a:ext>
            </a:extLst>
          </p:cNvPr>
          <p:cNvSpPr/>
          <p:nvPr/>
        </p:nvSpPr>
        <p:spPr>
          <a:xfrm>
            <a:off x="337656" y="1505624"/>
            <a:ext cx="414898" cy="12065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加计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E08985C-49C4-4706-A35F-573DD5A3F2CC}"/>
              </a:ext>
            </a:extLst>
          </p:cNvPr>
          <p:cNvSpPr/>
          <p:nvPr/>
        </p:nvSpPr>
        <p:spPr>
          <a:xfrm>
            <a:off x="364986" y="4145877"/>
            <a:ext cx="414898" cy="12065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陀螺仪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5F0C0B8-854B-4EA5-9107-0AA175E422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448" y="914445"/>
            <a:ext cx="3360000" cy="252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93D8D84-C0E7-4FD9-8467-51C21B306E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06" y="913332"/>
            <a:ext cx="3360000" cy="2520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4FFE7F4-F64A-4DFC-88B5-0E1A3EE361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4764" y="881497"/>
            <a:ext cx="3360000" cy="25200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0F9FA74-3E67-4948-9FF0-B0E5AEED9E7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95" y="3735503"/>
            <a:ext cx="3360000" cy="25200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7A27F788-F001-44EA-AA39-8B2008FA0A7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06" y="3735503"/>
            <a:ext cx="3360000" cy="2520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D298600E-34BD-414B-9912-81A379BF1B5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4764" y="3821190"/>
            <a:ext cx="3360000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567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D26CF457-DC4B-43B7-AC96-005953E5453C}"/>
              </a:ext>
            </a:extLst>
          </p:cNvPr>
          <p:cNvSpPr txBox="1"/>
          <p:nvPr/>
        </p:nvSpPr>
        <p:spPr>
          <a:xfrm>
            <a:off x="547825" y="512965"/>
            <a:ext cx="6809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r>
              <a:rPr lang="en-US" altLang="zh-CN" sz="2400" b="0" dirty="0">
                <a:solidFill>
                  <a:srgbClr val="0170BD"/>
                </a:solidFill>
              </a:rPr>
              <a:t>3.1 INS</a:t>
            </a:r>
            <a:r>
              <a:rPr lang="zh-CN" altLang="en-US" sz="2400" b="0" dirty="0">
                <a:solidFill>
                  <a:srgbClr val="0170BD"/>
                </a:solidFill>
              </a:rPr>
              <a:t>噪声数据</a:t>
            </a:r>
            <a:r>
              <a:rPr lang="en-US" altLang="zh-CN" sz="2400" b="0" dirty="0">
                <a:solidFill>
                  <a:srgbClr val="0170BD"/>
                </a:solidFill>
              </a:rPr>
              <a:t>——</a:t>
            </a:r>
            <a:r>
              <a:rPr lang="zh-CN" altLang="en-US" sz="2400" b="0" dirty="0">
                <a:solidFill>
                  <a:schemeClr val="accent6"/>
                </a:solidFill>
              </a:rPr>
              <a:t>马尔科夫</a:t>
            </a:r>
            <a:r>
              <a:rPr lang="en-US" altLang="zh-CN" sz="2400" b="0" dirty="0">
                <a:solidFill>
                  <a:schemeClr val="accent6"/>
                </a:solidFill>
              </a:rPr>
              <a:t>+</a:t>
            </a:r>
            <a:r>
              <a:rPr lang="zh-CN" altLang="en-US" sz="2400" b="0" dirty="0">
                <a:solidFill>
                  <a:schemeClr val="accent6"/>
                </a:solidFill>
              </a:rPr>
              <a:t>白噪声</a:t>
            </a:r>
            <a:r>
              <a:rPr lang="en-US" altLang="zh-CN" sz="2400" b="0" dirty="0">
                <a:solidFill>
                  <a:schemeClr val="accent6"/>
                </a:solidFill>
              </a:rPr>
              <a:t>(7000s)</a:t>
            </a:r>
            <a:endParaRPr lang="zh-CN" altLang="en-US" sz="2400" b="0" dirty="0">
              <a:solidFill>
                <a:schemeClr val="accent6"/>
              </a:solidFill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7AE21CD-C806-4952-9AD7-D9A8B0F8AAF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3647"/>
          <a:stretch/>
        </p:blipFill>
        <p:spPr>
          <a:xfrm>
            <a:off x="1402034" y="3777151"/>
            <a:ext cx="3060596" cy="263109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CDA1934-3A9A-469B-9F41-7A12359C029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1370"/>
          <a:stretch/>
        </p:blipFill>
        <p:spPr>
          <a:xfrm>
            <a:off x="8284175" y="3777150"/>
            <a:ext cx="3217808" cy="2631098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030D021-F686-4477-8758-85182871C2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1393" y="3720329"/>
            <a:ext cx="3217809" cy="2624706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58408B37-F65C-457A-920C-3635D34BC622}"/>
              </a:ext>
            </a:extLst>
          </p:cNvPr>
          <p:cNvSpPr/>
          <p:nvPr/>
        </p:nvSpPr>
        <p:spPr>
          <a:xfrm>
            <a:off x="493392" y="1469352"/>
            <a:ext cx="414898" cy="12065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仿真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167A146-CFD1-4C1D-8A94-D6669DEB25BB}"/>
              </a:ext>
            </a:extLst>
          </p:cNvPr>
          <p:cNvSpPr/>
          <p:nvPr/>
        </p:nvSpPr>
        <p:spPr>
          <a:xfrm>
            <a:off x="508690" y="4109605"/>
            <a:ext cx="414898" cy="12065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标准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33D2EB2-3042-4C83-9247-0AF0C90DF4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0347" y="849667"/>
            <a:ext cx="3903311" cy="292748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BDC87F8-1CA9-4116-8B7A-E2EF4C6C19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14096" y="886790"/>
            <a:ext cx="3804317" cy="285323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A33C828-9D93-402E-94E0-4428BFF416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6128" y="821256"/>
            <a:ext cx="3903312" cy="2927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587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>
            <a:extLst>
              <a:ext uri="{FF2B5EF4-FFF2-40B4-BE49-F238E27FC236}">
                <a16:creationId xmlns:a16="http://schemas.microsoft.com/office/drawing/2014/main" id="{218C1EEC-487A-4B0A-B01D-C0863F523C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205" y="3761857"/>
            <a:ext cx="3360000" cy="252000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CF64922-9BA4-4D89-B152-E8362A5E7B6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900" y="3761857"/>
            <a:ext cx="3360000" cy="252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C45033A-9B2A-43D8-B848-815F04B5B2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96" y="3761857"/>
            <a:ext cx="3360000" cy="252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E8F6275-0F7A-4D45-B841-8748FF7D460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205" y="1012214"/>
            <a:ext cx="3360000" cy="252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D9F9F11-67F2-42A2-922E-F09515ABFBF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900" y="1012214"/>
            <a:ext cx="3360000" cy="252000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D26CF457-DC4B-43B7-AC96-005953E5453C}"/>
              </a:ext>
            </a:extLst>
          </p:cNvPr>
          <p:cNvSpPr txBox="1"/>
          <p:nvPr/>
        </p:nvSpPr>
        <p:spPr>
          <a:xfrm>
            <a:off x="586596" y="387209"/>
            <a:ext cx="4122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pPr algn="l"/>
            <a:r>
              <a:rPr lang="en-US" altLang="zh-CN" sz="2400" b="0" dirty="0">
                <a:solidFill>
                  <a:srgbClr val="0170BD"/>
                </a:solidFill>
              </a:rPr>
              <a:t>3.2 INS</a:t>
            </a:r>
            <a:r>
              <a:rPr lang="zh-CN" altLang="en-US" sz="2400" b="0" dirty="0">
                <a:solidFill>
                  <a:srgbClr val="0170BD"/>
                </a:solidFill>
              </a:rPr>
              <a:t>飞行数据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0B8030D-20EA-4814-99F6-81D7A2F891F7}"/>
              </a:ext>
            </a:extLst>
          </p:cNvPr>
          <p:cNvSpPr txBox="1"/>
          <p:nvPr/>
        </p:nvSpPr>
        <p:spPr>
          <a:xfrm>
            <a:off x="1655545" y="253144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经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B3BEA63-FDC9-430D-BB5B-9E38920D4C11}"/>
              </a:ext>
            </a:extLst>
          </p:cNvPr>
          <p:cNvSpPr txBox="1"/>
          <p:nvPr/>
        </p:nvSpPr>
        <p:spPr>
          <a:xfrm>
            <a:off x="6282196" y="262022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纬度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C2A5DD6-6608-4446-9057-35A68F9676B3}"/>
              </a:ext>
            </a:extLst>
          </p:cNvPr>
          <p:cNvSpPr txBox="1"/>
          <p:nvPr/>
        </p:nvSpPr>
        <p:spPr>
          <a:xfrm>
            <a:off x="10440203" y="253144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高度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4F4804B-831B-452F-A21A-66CA7EC9DA19}"/>
              </a:ext>
            </a:extLst>
          </p:cNvPr>
          <p:cNvSpPr txBox="1"/>
          <p:nvPr/>
        </p:nvSpPr>
        <p:spPr>
          <a:xfrm>
            <a:off x="1617066" y="495411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北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CF794B4-A947-4A5B-98F8-8F223EF6F67C}"/>
              </a:ext>
            </a:extLst>
          </p:cNvPr>
          <p:cNvSpPr txBox="1"/>
          <p:nvPr/>
        </p:nvSpPr>
        <p:spPr>
          <a:xfrm>
            <a:off x="6476428" y="513878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天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2061078-266B-44AA-A85E-CDB204DBD6A2}"/>
              </a:ext>
            </a:extLst>
          </p:cNvPr>
          <p:cNvSpPr txBox="1"/>
          <p:nvPr/>
        </p:nvSpPr>
        <p:spPr>
          <a:xfrm>
            <a:off x="10347870" y="505144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东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E695263-4456-4C51-99E3-C64457EE95D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95" y="1048102"/>
            <a:ext cx="3360000" cy="252000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713B8D73-0BD1-4A5A-A58C-4A4E3AA04D09}"/>
              </a:ext>
            </a:extLst>
          </p:cNvPr>
          <p:cNvSpPr txBox="1"/>
          <p:nvPr/>
        </p:nvSpPr>
        <p:spPr>
          <a:xfrm>
            <a:off x="2536004" y="262022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经度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B6AA233-4E8C-4D87-BAE5-642CBBF367A4}"/>
              </a:ext>
            </a:extLst>
          </p:cNvPr>
          <p:cNvSpPr/>
          <p:nvPr/>
        </p:nvSpPr>
        <p:spPr>
          <a:xfrm>
            <a:off x="4974279" y="1553110"/>
            <a:ext cx="1709898" cy="51034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</a:rPr>
              <a:t>error</a:t>
            </a:r>
            <a:r>
              <a:rPr lang="zh-CN" altLang="en-US" sz="2400" b="1" dirty="0">
                <a:solidFill>
                  <a:schemeClr val="accent1"/>
                </a:solidFill>
              </a:rPr>
              <a:t>≈</a:t>
            </a:r>
            <a:r>
              <a:rPr lang="en-US" altLang="zh-CN" sz="2400" b="1" dirty="0">
                <a:solidFill>
                  <a:schemeClr val="accent1"/>
                </a:solidFill>
              </a:rPr>
              <a:t>20m</a:t>
            </a:r>
            <a:endParaRPr lang="zh-CN" altLang="en-US" sz="2400" b="1" dirty="0">
              <a:solidFill>
                <a:schemeClr val="accent1"/>
              </a:solidFill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D512356E-8934-4C98-9A89-A7191C021F84}"/>
              </a:ext>
            </a:extLst>
          </p:cNvPr>
          <p:cNvSpPr/>
          <p:nvPr/>
        </p:nvSpPr>
        <p:spPr>
          <a:xfrm>
            <a:off x="4895463" y="4002871"/>
            <a:ext cx="2033064" cy="51034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</a:rPr>
              <a:t>error</a:t>
            </a:r>
            <a:r>
              <a:rPr lang="zh-CN" altLang="en-US" sz="2400" b="1" dirty="0">
                <a:solidFill>
                  <a:schemeClr val="accent1"/>
                </a:solidFill>
              </a:rPr>
              <a:t>≈</a:t>
            </a:r>
            <a:r>
              <a:rPr lang="en-US" altLang="zh-CN" sz="2400" b="1" dirty="0">
                <a:solidFill>
                  <a:schemeClr val="accent1"/>
                </a:solidFill>
              </a:rPr>
              <a:t>10m/s</a:t>
            </a:r>
            <a:endParaRPr lang="zh-CN" altLang="en-US" sz="24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6721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D26CF457-DC4B-43B7-AC96-005953E5453C}"/>
              </a:ext>
            </a:extLst>
          </p:cNvPr>
          <p:cNvSpPr txBox="1"/>
          <p:nvPr/>
        </p:nvSpPr>
        <p:spPr>
          <a:xfrm>
            <a:off x="586596" y="387209"/>
            <a:ext cx="4122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r>
              <a:rPr lang="en-US" altLang="zh-CN" sz="2400" b="0" dirty="0">
                <a:solidFill>
                  <a:srgbClr val="0170BD"/>
                </a:solidFill>
              </a:rPr>
              <a:t>3.2 INS</a:t>
            </a:r>
            <a:r>
              <a:rPr lang="zh-CN" altLang="en-US" sz="2400" b="0" dirty="0">
                <a:solidFill>
                  <a:srgbClr val="0170BD"/>
                </a:solidFill>
              </a:rPr>
              <a:t>飞行数据</a:t>
            </a:r>
            <a:r>
              <a:rPr lang="en-US" altLang="zh-CN" sz="2400" b="0" dirty="0">
                <a:solidFill>
                  <a:srgbClr val="0170BD"/>
                </a:solidFill>
              </a:rPr>
              <a:t>——</a:t>
            </a:r>
            <a:r>
              <a:rPr lang="zh-CN" altLang="en-US" sz="2400" b="0" dirty="0">
                <a:solidFill>
                  <a:schemeClr val="accent6"/>
                </a:solidFill>
              </a:rPr>
              <a:t>姿态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1EFC0AC-3632-4A7F-8DB1-C417CDB078B7}"/>
              </a:ext>
            </a:extLst>
          </p:cNvPr>
          <p:cNvSpPr txBox="1"/>
          <p:nvPr/>
        </p:nvSpPr>
        <p:spPr>
          <a:xfrm>
            <a:off x="1711692" y="90993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滚转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267600C-4572-42CE-8B1C-3565A271C1B1}"/>
              </a:ext>
            </a:extLst>
          </p:cNvPr>
          <p:cNvSpPr txBox="1"/>
          <p:nvPr/>
        </p:nvSpPr>
        <p:spPr>
          <a:xfrm>
            <a:off x="5439878" y="159458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偏航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FBED8C6-DB50-41A2-B033-C1E5424366C4}"/>
              </a:ext>
            </a:extLst>
          </p:cNvPr>
          <p:cNvSpPr txBox="1"/>
          <p:nvPr/>
        </p:nvSpPr>
        <p:spPr>
          <a:xfrm>
            <a:off x="9312442" y="301966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00B050"/>
                </a:solidFill>
              </a:rPr>
              <a:t>俯仰</a:t>
            </a:r>
            <a:endParaRPr lang="zh-CN" altLang="en-US" dirty="0">
              <a:solidFill>
                <a:srgbClr val="00B05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CBB24F0-834D-4F6B-A658-793ACBD751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227" y="1594585"/>
            <a:ext cx="3600000" cy="2700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0CCFB5B-A648-44F3-B890-5B1E614E8A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4650" y="2131920"/>
            <a:ext cx="3600000" cy="270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77A9A10-8C19-4970-A5F5-703C95A81ED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8207" y="3481920"/>
            <a:ext cx="3600000" cy="270000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DEA515EB-F959-4682-952A-F1BBDF1D0DF1}"/>
              </a:ext>
            </a:extLst>
          </p:cNvPr>
          <p:cNvSpPr/>
          <p:nvPr/>
        </p:nvSpPr>
        <p:spPr>
          <a:xfrm>
            <a:off x="6273122" y="1453573"/>
            <a:ext cx="1709898" cy="51034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</a:rPr>
              <a:t>error</a:t>
            </a:r>
            <a:r>
              <a:rPr lang="zh-CN" altLang="en-US" sz="2400" b="1" dirty="0">
                <a:solidFill>
                  <a:schemeClr val="accent1"/>
                </a:solidFill>
              </a:rPr>
              <a:t>≈</a:t>
            </a:r>
            <a:r>
              <a:rPr lang="en-US" altLang="zh-CN" sz="2400" b="1" dirty="0">
                <a:solidFill>
                  <a:schemeClr val="accent1"/>
                </a:solidFill>
              </a:rPr>
              <a:t>1°</a:t>
            </a:r>
            <a:endParaRPr lang="zh-CN" altLang="en-US" sz="2400" b="1" dirty="0">
              <a:solidFill>
                <a:schemeClr val="accent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E23C8FE-DCF6-402B-A4A6-607B3667ED5F}"/>
              </a:ext>
            </a:extLst>
          </p:cNvPr>
          <p:cNvSpPr/>
          <p:nvPr/>
        </p:nvSpPr>
        <p:spPr>
          <a:xfrm>
            <a:off x="2544752" y="927309"/>
            <a:ext cx="1709898" cy="51034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</a:rPr>
              <a:t>error</a:t>
            </a:r>
            <a:r>
              <a:rPr lang="zh-CN" altLang="en-US" sz="2400" b="1" dirty="0">
                <a:solidFill>
                  <a:schemeClr val="accent1"/>
                </a:solidFill>
              </a:rPr>
              <a:t>≈</a:t>
            </a:r>
            <a:r>
              <a:rPr lang="en-US" altLang="zh-CN" sz="2400" b="1" dirty="0">
                <a:solidFill>
                  <a:schemeClr val="accent1"/>
                </a:solidFill>
              </a:rPr>
              <a:t>0.3°</a:t>
            </a:r>
            <a:endParaRPr lang="zh-CN" altLang="en-US" sz="2400" b="1" dirty="0">
              <a:solidFill>
                <a:schemeClr val="accent1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BEE9C16-2646-4EDF-9570-19CBA1624234}"/>
              </a:ext>
            </a:extLst>
          </p:cNvPr>
          <p:cNvSpPr/>
          <p:nvPr/>
        </p:nvSpPr>
        <p:spPr>
          <a:xfrm>
            <a:off x="484094" y="4609899"/>
            <a:ext cx="3770556" cy="159205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</a:rPr>
              <a:t>老师说姿态飘得有点多，还是得检查一下初始数据。但是我不想改了，谁爱改谁去吧，哈哈哈！</a:t>
            </a:r>
          </a:p>
        </p:txBody>
      </p:sp>
    </p:spTree>
    <p:extLst>
      <p:ext uri="{BB962C8B-B14F-4D97-AF65-F5344CB8AC3E}">
        <p14:creationId xmlns:p14="http://schemas.microsoft.com/office/powerpoint/2010/main" val="1313284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D26CF457-DC4B-43B7-AC96-005953E5453C}"/>
              </a:ext>
            </a:extLst>
          </p:cNvPr>
          <p:cNvSpPr txBox="1"/>
          <p:nvPr/>
        </p:nvSpPr>
        <p:spPr>
          <a:xfrm>
            <a:off x="645973" y="381057"/>
            <a:ext cx="4122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pPr algn="l"/>
            <a:r>
              <a:rPr lang="en-US" altLang="zh-CN" sz="2400" b="0" dirty="0">
                <a:solidFill>
                  <a:srgbClr val="0170BD"/>
                </a:solidFill>
              </a:rPr>
              <a:t>3.3 EKF</a:t>
            </a:r>
            <a:r>
              <a:rPr lang="zh-CN" altLang="en-US" sz="2400" b="0" dirty="0">
                <a:solidFill>
                  <a:srgbClr val="0170BD"/>
                </a:solidFill>
              </a:rPr>
              <a:t>飞行数据</a:t>
            </a:r>
            <a:r>
              <a:rPr lang="en-US" altLang="zh-CN" sz="2400" b="0" dirty="0">
                <a:solidFill>
                  <a:srgbClr val="0170BD"/>
                </a:solidFill>
              </a:rPr>
              <a:t>——</a:t>
            </a:r>
            <a:r>
              <a:rPr lang="zh-CN" altLang="en-US" sz="2400" b="0" dirty="0">
                <a:solidFill>
                  <a:schemeClr val="accent6"/>
                </a:solidFill>
              </a:rPr>
              <a:t>位置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14EB1E1F-F253-4D44-A50F-8200EA5A43DB}"/>
              </a:ext>
            </a:extLst>
          </p:cNvPr>
          <p:cNvSpPr/>
          <p:nvPr/>
        </p:nvSpPr>
        <p:spPr>
          <a:xfrm>
            <a:off x="337656" y="1505624"/>
            <a:ext cx="414898" cy="12065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状态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4D2C0F2-937E-4FA7-916F-586ED3FF1245}"/>
              </a:ext>
            </a:extLst>
          </p:cNvPr>
          <p:cNvSpPr/>
          <p:nvPr/>
        </p:nvSpPr>
        <p:spPr>
          <a:xfrm>
            <a:off x="364986" y="4145877"/>
            <a:ext cx="414898" cy="12065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差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19DCF7E-56B3-4E6E-88D6-BFC7D67A66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232" y="856789"/>
            <a:ext cx="3360000" cy="252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D995701-C96D-4D90-AE16-C43DEDFD72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000" y="842722"/>
            <a:ext cx="3360000" cy="2520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80AFD0E-5F34-489F-9171-DC83DE29AC6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6259" y="856789"/>
            <a:ext cx="3360000" cy="252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4FCC6DE-C00D-4F85-BEEF-7E95397D84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6968" y="3654275"/>
            <a:ext cx="3358800" cy="25191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5C67FF1-2693-4339-8D32-298B655130E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000" y="3661299"/>
            <a:ext cx="3360000" cy="252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82BDFD6-06D0-45F2-9348-A5F51CBA0EA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232" y="3661299"/>
            <a:ext cx="3360000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939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304DDB59-4EA8-4B42-8959-E2ACE49934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1833" y="3576999"/>
            <a:ext cx="3360000" cy="252000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D26CF457-DC4B-43B7-AC96-005953E5453C}"/>
              </a:ext>
            </a:extLst>
          </p:cNvPr>
          <p:cNvSpPr txBox="1"/>
          <p:nvPr/>
        </p:nvSpPr>
        <p:spPr>
          <a:xfrm>
            <a:off x="645973" y="381057"/>
            <a:ext cx="4122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pPr algn="l"/>
            <a:r>
              <a:rPr lang="en-US" altLang="zh-CN" sz="2400" b="0" dirty="0">
                <a:solidFill>
                  <a:srgbClr val="0170BD"/>
                </a:solidFill>
              </a:rPr>
              <a:t>3.3 EKF</a:t>
            </a:r>
            <a:r>
              <a:rPr lang="zh-CN" altLang="en-US" sz="2400" b="0" dirty="0">
                <a:solidFill>
                  <a:srgbClr val="0170BD"/>
                </a:solidFill>
              </a:rPr>
              <a:t>飞行数据</a:t>
            </a:r>
            <a:r>
              <a:rPr lang="en-US" altLang="zh-CN" sz="2400" b="0" dirty="0">
                <a:solidFill>
                  <a:srgbClr val="0170BD"/>
                </a:solidFill>
              </a:rPr>
              <a:t>——</a:t>
            </a:r>
            <a:r>
              <a:rPr lang="zh-CN" altLang="en-US" sz="2400" b="0" dirty="0">
                <a:solidFill>
                  <a:schemeClr val="accent6"/>
                </a:solidFill>
              </a:rPr>
              <a:t>速度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5AC8213-3AA9-42F4-9BE2-C61DACD24F89}"/>
              </a:ext>
            </a:extLst>
          </p:cNvPr>
          <p:cNvSpPr/>
          <p:nvPr/>
        </p:nvSpPr>
        <p:spPr>
          <a:xfrm>
            <a:off x="337656" y="1505624"/>
            <a:ext cx="414898" cy="12065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状态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3CBC4F8F-DC8B-4291-91EF-8DC8663B9985}"/>
              </a:ext>
            </a:extLst>
          </p:cNvPr>
          <p:cNvSpPr/>
          <p:nvPr/>
        </p:nvSpPr>
        <p:spPr>
          <a:xfrm>
            <a:off x="364986" y="4145877"/>
            <a:ext cx="414898" cy="12065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差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2BB7E88-CB04-4884-B1F4-D5D3AEA1AB0F}"/>
              </a:ext>
            </a:extLst>
          </p:cNvPr>
          <p:cNvSpPr/>
          <p:nvPr/>
        </p:nvSpPr>
        <p:spPr>
          <a:xfrm>
            <a:off x="5400765" y="4181972"/>
            <a:ext cx="1709898" cy="51034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6"/>
                </a:solidFill>
              </a:rPr>
              <a:t>σ</a:t>
            </a:r>
            <a:r>
              <a:rPr lang="zh-CN" altLang="en-US" sz="2400" b="1" dirty="0">
                <a:solidFill>
                  <a:schemeClr val="accent6"/>
                </a:solidFill>
              </a:rPr>
              <a:t>≈</a:t>
            </a:r>
            <a:r>
              <a:rPr lang="en-US" altLang="zh-CN" sz="2400" b="1" dirty="0">
                <a:solidFill>
                  <a:schemeClr val="accent6"/>
                </a:solidFill>
              </a:rPr>
              <a:t>0.035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C867368-A468-4264-A958-A3E547ACAB1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736" y="798146"/>
            <a:ext cx="3360000" cy="252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C074F7C-AA2A-4610-8A50-800C527A32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6027" y="798146"/>
            <a:ext cx="3360000" cy="252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083AE6E-1605-4DA1-8E19-5785568405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1833" y="798146"/>
            <a:ext cx="3360000" cy="25200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0224E25-B6E3-40A1-AD59-C43BF6638B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736" y="3576999"/>
            <a:ext cx="3360000" cy="252000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ACB5F447-7B76-4A55-AB7E-DA378CB252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6027" y="3576999"/>
            <a:ext cx="3360000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203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C1063084-3DFA-4F68-B6CD-A92C8F07B38C}"/>
              </a:ext>
            </a:extLst>
          </p:cNvPr>
          <p:cNvSpPr txBox="1"/>
          <p:nvPr/>
        </p:nvSpPr>
        <p:spPr>
          <a:xfrm>
            <a:off x="645973" y="381057"/>
            <a:ext cx="4122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pPr algn="l"/>
            <a:r>
              <a:rPr lang="en-US" altLang="zh-CN" sz="2400" b="0" dirty="0">
                <a:solidFill>
                  <a:srgbClr val="0170BD"/>
                </a:solidFill>
              </a:rPr>
              <a:t>3.3 EKF</a:t>
            </a:r>
            <a:r>
              <a:rPr lang="zh-CN" altLang="en-US" sz="2400" b="0" dirty="0">
                <a:solidFill>
                  <a:srgbClr val="0170BD"/>
                </a:solidFill>
              </a:rPr>
              <a:t>飞行数据</a:t>
            </a:r>
            <a:r>
              <a:rPr lang="en-US" altLang="zh-CN" sz="2400" b="0" dirty="0">
                <a:solidFill>
                  <a:srgbClr val="0170BD"/>
                </a:solidFill>
              </a:rPr>
              <a:t>——</a:t>
            </a:r>
            <a:r>
              <a:rPr lang="zh-CN" altLang="en-US" sz="2400" b="0" dirty="0">
                <a:solidFill>
                  <a:schemeClr val="accent6"/>
                </a:solidFill>
              </a:rPr>
              <a:t>姿态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17C46A8-E016-4055-862C-E66AE6ECAC59}"/>
              </a:ext>
            </a:extLst>
          </p:cNvPr>
          <p:cNvSpPr/>
          <p:nvPr/>
        </p:nvSpPr>
        <p:spPr>
          <a:xfrm>
            <a:off x="521600" y="1531024"/>
            <a:ext cx="414898" cy="12065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状态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F61B1CE-EF76-4581-A860-04C2154B2421}"/>
              </a:ext>
            </a:extLst>
          </p:cNvPr>
          <p:cNvSpPr/>
          <p:nvPr/>
        </p:nvSpPr>
        <p:spPr>
          <a:xfrm>
            <a:off x="548930" y="4171277"/>
            <a:ext cx="414898" cy="12065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差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2C95EC3-8771-46EE-8460-F928A6B77A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0400" y="3606235"/>
            <a:ext cx="3360000" cy="252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B9A7BC4-0029-48FD-85E5-E5F0E14082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578" y="3606235"/>
            <a:ext cx="3360000" cy="2520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0B90CD3-36C4-48E0-98FC-8CDF6D6CD39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4737" y="3606235"/>
            <a:ext cx="3360000" cy="2520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29499A66-B146-4A27-9740-DE231DA0353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8489" y="909000"/>
            <a:ext cx="3360000" cy="25200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82B419E3-D350-40A5-AD94-5DF304CDA8C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578" y="909000"/>
            <a:ext cx="3360000" cy="2520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A8BA7A28-A019-4A7B-8714-8F5AB0345FD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0400" y="874274"/>
            <a:ext cx="3360000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267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2ABA805-1CE3-44BF-8064-AA3920EC5217}"/>
              </a:ext>
            </a:extLst>
          </p:cNvPr>
          <p:cNvSpPr txBox="1"/>
          <p:nvPr/>
        </p:nvSpPr>
        <p:spPr>
          <a:xfrm>
            <a:off x="645972" y="381057"/>
            <a:ext cx="5208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pPr algn="l"/>
            <a:r>
              <a:rPr lang="en-US" altLang="zh-CN" sz="2400" b="0" dirty="0">
                <a:solidFill>
                  <a:srgbClr val="0170BD"/>
                </a:solidFill>
              </a:rPr>
              <a:t>3.4 EKF</a:t>
            </a:r>
            <a:r>
              <a:rPr lang="zh-CN" altLang="en-US" sz="2400" b="0" dirty="0">
                <a:solidFill>
                  <a:srgbClr val="0170BD"/>
                </a:solidFill>
              </a:rPr>
              <a:t>飞行数据</a:t>
            </a:r>
            <a:r>
              <a:rPr lang="en-US" altLang="zh-CN" sz="2400" b="0" dirty="0">
                <a:solidFill>
                  <a:srgbClr val="0170BD"/>
                </a:solidFill>
              </a:rPr>
              <a:t>——</a:t>
            </a:r>
            <a:r>
              <a:rPr lang="zh-CN" altLang="en-US" sz="2400" b="0" dirty="0">
                <a:solidFill>
                  <a:schemeClr val="accent6"/>
                </a:solidFill>
              </a:rPr>
              <a:t>速度位置组合</a:t>
            </a: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4CC7F346-1F43-40EA-ADAD-057D47773DA0}"/>
              </a:ext>
            </a:extLst>
          </p:cNvPr>
          <p:cNvSpPr/>
          <p:nvPr/>
        </p:nvSpPr>
        <p:spPr>
          <a:xfrm>
            <a:off x="506272" y="1955800"/>
            <a:ext cx="1608727" cy="11811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状态</a:t>
            </a:r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4CA7582C-D6D5-403E-8F63-8EB52EDEC90C}"/>
              </a:ext>
            </a:extLst>
          </p:cNvPr>
          <p:cNvSpPr/>
          <p:nvPr/>
        </p:nvSpPr>
        <p:spPr>
          <a:xfrm>
            <a:off x="506272" y="4536393"/>
            <a:ext cx="1608727" cy="118110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方差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1636362-7265-4B34-AFD7-95A8BCEF14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4697" y="842722"/>
            <a:ext cx="3599999" cy="269999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371CAB5-3D5F-4B0B-8A7B-9062A608077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4698" y="3610522"/>
            <a:ext cx="3599999" cy="269999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85FF686-71CA-40FB-B56C-43B465B10B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421" y="3610521"/>
            <a:ext cx="3600000" cy="270000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E0ED4DD5-FC5D-4627-94F8-BA7C82C336D7}"/>
              </a:ext>
            </a:extLst>
          </p:cNvPr>
          <p:cNvSpPr/>
          <p:nvPr/>
        </p:nvSpPr>
        <p:spPr>
          <a:xfrm>
            <a:off x="8352472" y="4450178"/>
            <a:ext cx="1709898" cy="51034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6"/>
                </a:solidFill>
              </a:rPr>
              <a:t>σ</a:t>
            </a:r>
            <a:r>
              <a:rPr lang="zh-CN" altLang="en-US" sz="2400" b="1" dirty="0">
                <a:solidFill>
                  <a:schemeClr val="accent6"/>
                </a:solidFill>
              </a:rPr>
              <a:t>≈</a:t>
            </a:r>
            <a:r>
              <a:rPr lang="en-US" altLang="zh-CN" sz="2400" b="1" dirty="0">
                <a:solidFill>
                  <a:schemeClr val="accent6"/>
                </a:solidFill>
              </a:rPr>
              <a:t>0.036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E7EC6EED-4F5F-457B-85B8-230C7A81924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421" y="884725"/>
            <a:ext cx="3543994" cy="2657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456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2ABA805-1CE3-44BF-8064-AA3920EC5217}"/>
              </a:ext>
            </a:extLst>
          </p:cNvPr>
          <p:cNvSpPr txBox="1"/>
          <p:nvPr/>
        </p:nvSpPr>
        <p:spPr>
          <a:xfrm>
            <a:off x="645972" y="381057"/>
            <a:ext cx="5208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pPr algn="l"/>
            <a:r>
              <a:rPr lang="en-US" altLang="zh-CN" sz="2400" b="0" dirty="0">
                <a:solidFill>
                  <a:srgbClr val="0170BD"/>
                </a:solidFill>
              </a:rPr>
              <a:t>3.5 </a:t>
            </a:r>
            <a:r>
              <a:rPr lang="zh-CN" altLang="en-US" sz="2400" b="0" dirty="0">
                <a:solidFill>
                  <a:srgbClr val="0170BD"/>
                </a:solidFill>
              </a:rPr>
              <a:t>问题思考</a:t>
            </a:r>
            <a:endParaRPr lang="zh-CN" altLang="en-US" sz="2400" b="0" dirty="0">
              <a:solidFill>
                <a:schemeClr val="accent6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09CAA2F-0473-4A35-AA1A-BB4102D6C450}"/>
              </a:ext>
            </a:extLst>
          </p:cNvPr>
          <p:cNvSpPr txBox="1"/>
          <p:nvPr/>
        </p:nvSpPr>
        <p:spPr>
          <a:xfrm>
            <a:off x="645972" y="4037581"/>
            <a:ext cx="9119804" cy="13193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/>
              <a:t> </a:t>
            </a:r>
            <a:r>
              <a:rPr lang="zh-CN" altLang="en-US" sz="2800" dirty="0">
                <a:solidFill>
                  <a:srgbClr val="FF0000"/>
                </a:solidFill>
              </a:rPr>
              <a:t>噪声数据</a:t>
            </a:r>
            <a:r>
              <a:rPr lang="zh-CN" altLang="en-US" sz="2800" dirty="0"/>
              <a:t>对卡尔曼滤波有较大的影响</a:t>
            </a:r>
            <a:r>
              <a:rPr lang="en-US" altLang="zh-CN" sz="2800" dirty="0"/>
              <a:t>-&gt;</a:t>
            </a:r>
            <a:r>
              <a:rPr lang="zh-CN" altLang="en-US" sz="2800" dirty="0"/>
              <a:t>模型描述问题</a:t>
            </a:r>
            <a:endParaRPr lang="en-US" altLang="zh-CN" sz="2800" dirty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/>
              <a:t> </a:t>
            </a:r>
            <a:r>
              <a:rPr lang="zh-CN" altLang="en-US" sz="2800" dirty="0">
                <a:solidFill>
                  <a:srgbClr val="FF0000"/>
                </a:solidFill>
              </a:rPr>
              <a:t>初始方差</a:t>
            </a:r>
            <a:r>
              <a:rPr lang="zh-CN" altLang="en-US" sz="2800" dirty="0"/>
              <a:t>会影响卡尔曼滤波的收敛速度</a:t>
            </a:r>
            <a:endParaRPr lang="en-US" altLang="zh-CN" sz="28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5DD0C7B-0AA1-4BFA-B076-A3E988CD9003}"/>
              </a:ext>
            </a:extLst>
          </p:cNvPr>
          <p:cNvSpPr txBox="1"/>
          <p:nvPr/>
        </p:nvSpPr>
        <p:spPr>
          <a:xfrm>
            <a:off x="713705" y="1501083"/>
            <a:ext cx="6779420" cy="1965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/>
              <a:t>此次较为完备的描述了</a:t>
            </a:r>
            <a:r>
              <a:rPr lang="en-US" altLang="zh-CN" sz="2800" dirty="0">
                <a:solidFill>
                  <a:srgbClr val="FF0000"/>
                </a:solidFill>
              </a:rPr>
              <a:t>INS</a:t>
            </a:r>
            <a:r>
              <a:rPr lang="zh-CN" altLang="en-US" sz="2800" dirty="0"/>
              <a:t>与</a:t>
            </a:r>
            <a:r>
              <a:rPr lang="en-US" altLang="zh-CN" sz="2800" dirty="0">
                <a:solidFill>
                  <a:srgbClr val="FF0000"/>
                </a:solidFill>
              </a:rPr>
              <a:t>GNSS</a:t>
            </a:r>
            <a:r>
              <a:rPr lang="zh-CN" altLang="en-US" sz="2800" dirty="0"/>
              <a:t>系统</a:t>
            </a:r>
            <a:endParaRPr lang="en-US" altLang="zh-CN" sz="2800" dirty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/>
              <a:t>卡尔曼滤波器较好的完成了滤波任务</a:t>
            </a:r>
            <a:endParaRPr lang="en-US" altLang="zh-CN" sz="2800" dirty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/>
              <a:t>初步掌握了导航计算所需要的知识技能</a:t>
            </a:r>
            <a:endParaRPr lang="en-US" altLang="zh-CN" sz="28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DDE7756-08C5-45DF-94BA-E5B1BDA97251}"/>
              </a:ext>
            </a:extLst>
          </p:cNvPr>
          <p:cNvSpPr txBox="1"/>
          <p:nvPr/>
        </p:nvSpPr>
        <p:spPr>
          <a:xfrm>
            <a:off x="713705" y="828078"/>
            <a:ext cx="1261884" cy="6730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accent6"/>
                </a:solidFill>
              </a:rPr>
              <a:t>总结：</a:t>
            </a:r>
            <a:endParaRPr lang="en-US" altLang="zh-CN" sz="2800" dirty="0">
              <a:solidFill>
                <a:schemeClr val="accent6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DDC6870-9EE5-4A13-A938-E6D66AF2C6E2}"/>
              </a:ext>
            </a:extLst>
          </p:cNvPr>
          <p:cNvSpPr txBox="1"/>
          <p:nvPr/>
        </p:nvSpPr>
        <p:spPr>
          <a:xfrm>
            <a:off x="713705" y="3452105"/>
            <a:ext cx="1261884" cy="6730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accent6"/>
                </a:solidFill>
              </a:rPr>
              <a:t>经验：</a:t>
            </a:r>
            <a:endParaRPr lang="en-US" altLang="zh-CN" sz="28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88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908550" y="1372748"/>
            <a:ext cx="2374901" cy="2374902"/>
            <a:chOff x="3681412" y="1029561"/>
            <a:chExt cx="1781176" cy="1781176"/>
          </a:xfrm>
        </p:grpSpPr>
        <p:grpSp>
          <p:nvGrpSpPr>
            <p:cNvPr id="21" name="组合 20"/>
            <p:cNvGrpSpPr/>
            <p:nvPr/>
          </p:nvGrpSpPr>
          <p:grpSpPr>
            <a:xfrm>
              <a:off x="3681412" y="1029561"/>
              <a:ext cx="1781176" cy="1781176"/>
              <a:chOff x="3163162" y="1286736"/>
              <a:chExt cx="1781176" cy="1781176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3163162" y="1286736"/>
                <a:ext cx="1781176" cy="1781176"/>
                <a:chOff x="5410200" y="1286736"/>
                <a:chExt cx="1781176" cy="1781176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 flipH="1">
                  <a:off x="5410200" y="1286736"/>
                  <a:ext cx="1781176" cy="1781176"/>
                  <a:chOff x="3333750" y="1457325"/>
                  <a:chExt cx="1440000" cy="1440000"/>
                </a:xfrm>
              </p:grpSpPr>
              <p:sp>
                <p:nvSpPr>
                  <p:cNvPr id="15" name="矩形 14"/>
                  <p:cNvSpPr/>
                  <p:nvPr/>
                </p:nvSpPr>
                <p:spPr>
                  <a:xfrm>
                    <a:off x="3333750" y="145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6" name="矩形 15"/>
                  <p:cNvSpPr/>
                  <p:nvPr/>
                </p:nvSpPr>
                <p:spPr>
                  <a:xfrm>
                    <a:off x="4053750" y="145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7" name="矩形 16"/>
                  <p:cNvSpPr/>
                  <p:nvPr/>
                </p:nvSpPr>
                <p:spPr>
                  <a:xfrm>
                    <a:off x="4053750" y="217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8" name="矩形 17"/>
                  <p:cNvSpPr/>
                  <p:nvPr/>
                </p:nvSpPr>
                <p:spPr>
                  <a:xfrm>
                    <a:off x="3333750" y="217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19" name="矩形 18"/>
                <p:cNvSpPr/>
                <p:nvPr/>
              </p:nvSpPr>
              <p:spPr>
                <a:xfrm>
                  <a:off x="5458688" y="1331325"/>
                  <a:ext cx="1692000" cy="1692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3" name="组合 12"/>
              <p:cNvGrpSpPr/>
              <p:nvPr/>
            </p:nvGrpSpPr>
            <p:grpSpPr>
              <a:xfrm>
                <a:off x="3333750" y="1457325"/>
                <a:ext cx="1440000" cy="1440000"/>
                <a:chOff x="3333750" y="1457325"/>
                <a:chExt cx="1440000" cy="1440000"/>
              </a:xfrm>
            </p:grpSpPr>
            <p:sp>
              <p:nvSpPr>
                <p:cNvPr id="5" name="矩形 4"/>
                <p:cNvSpPr/>
                <p:nvPr/>
              </p:nvSpPr>
              <p:spPr>
                <a:xfrm>
                  <a:off x="3333750" y="145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" name="矩形 5"/>
                <p:cNvSpPr/>
                <p:nvPr/>
              </p:nvSpPr>
              <p:spPr>
                <a:xfrm>
                  <a:off x="4053750" y="145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" name="矩形 8"/>
                <p:cNvSpPr/>
                <p:nvPr/>
              </p:nvSpPr>
              <p:spPr>
                <a:xfrm>
                  <a:off x="4053750" y="217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3333750" y="217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12" name="文本框 11"/>
            <p:cNvSpPr txBox="1"/>
            <p:nvPr/>
          </p:nvSpPr>
          <p:spPr>
            <a:xfrm>
              <a:off x="4126706" y="1135320"/>
              <a:ext cx="861053" cy="15465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800" dirty="0">
                  <a:solidFill>
                    <a:prstClr val="white"/>
                  </a:solidFill>
                  <a:latin typeface="微软雅黑"/>
                </a:rPr>
                <a:t>1</a:t>
              </a:r>
              <a:endParaRPr lang="zh-CN" altLang="en-US" sz="12800" dirty="0">
                <a:solidFill>
                  <a:prstClr val="white"/>
                </a:solidFill>
                <a:latin typeface="微软雅黑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2421166" y="4180248"/>
            <a:ext cx="73346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rgbClr val="0170BD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rPr>
              <a:t>模型建立与滤波算法</a:t>
            </a:r>
          </a:p>
        </p:txBody>
      </p:sp>
      <p:cxnSp>
        <p:nvCxnSpPr>
          <p:cNvPr id="25" name="直接连接符 24"/>
          <p:cNvCxnSpPr>
            <a:cxnSpLocks/>
          </p:cNvCxnSpPr>
          <p:nvPr/>
        </p:nvCxnSpPr>
        <p:spPr>
          <a:xfrm>
            <a:off x="328921" y="4961696"/>
            <a:ext cx="11523643" cy="0"/>
          </a:xfrm>
          <a:prstGeom prst="line">
            <a:avLst/>
          </a:prstGeom>
          <a:ln w="38100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4EECCE9C-11C4-4296-A464-94C16D1365A0}"/>
              </a:ext>
            </a:extLst>
          </p:cNvPr>
          <p:cNvSpPr/>
          <p:nvPr/>
        </p:nvSpPr>
        <p:spPr>
          <a:xfrm>
            <a:off x="1395663" y="5096814"/>
            <a:ext cx="9542631" cy="102284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914377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S</a:t>
            </a:r>
            <a:r>
              <a:rPr lang="zh-CN" altLang="en-US" sz="20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CN" sz="20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S+GNSS</a:t>
            </a:r>
            <a:r>
              <a:rPr lang="zh-CN" altLang="en-US" sz="20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CN" sz="20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alman Filter, </a:t>
            </a:r>
          </a:p>
          <a:p>
            <a:pPr algn="ctr" defTabSz="914377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天东</a:t>
            </a:r>
            <a:r>
              <a:rPr lang="zh-CN" altLang="en-US" sz="20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3-1</a:t>
            </a:r>
            <a:r>
              <a:rPr lang="zh-CN" altLang="en-US" sz="20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转顺序的模型推导</a:t>
            </a:r>
            <a:endParaRPr lang="en-US" altLang="zh-CN" sz="2000" dirty="0">
              <a:solidFill>
                <a:prstClr val="black">
                  <a:lumMod val="85000"/>
                  <a:lumOff val="1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5299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00"/>
                            </p:stCondLst>
                            <p:childTnLst>
                              <p:par>
                                <p:cTn id="1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747CC27D-DB5A-42D3-AC90-BDD6E39DFE9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111" b="34040"/>
          <a:stretch/>
        </p:blipFill>
        <p:spPr>
          <a:xfrm>
            <a:off x="3571516" y="1085743"/>
            <a:ext cx="5048967" cy="125459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CA2010B-558D-44BB-9A3A-8CC960541A3B}"/>
              </a:ext>
            </a:extLst>
          </p:cNvPr>
          <p:cNvSpPr txBox="1"/>
          <p:nvPr/>
        </p:nvSpPr>
        <p:spPr>
          <a:xfrm>
            <a:off x="959427" y="2768907"/>
            <a:ext cx="102731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rPr>
              <a:t>请各位老师同学批评指正</a:t>
            </a:r>
          </a:p>
        </p:txBody>
      </p:sp>
      <p:grpSp>
        <p:nvGrpSpPr>
          <p:cNvPr id="12" name="组合 11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9EB9570A-8495-49DF-86BC-BEBD1DC05F8B}"/>
              </a:ext>
            </a:extLst>
          </p:cNvPr>
          <p:cNvGrpSpPr/>
          <p:nvPr/>
        </p:nvGrpSpPr>
        <p:grpSpPr>
          <a:xfrm>
            <a:off x="8484681" y="3851790"/>
            <a:ext cx="332342" cy="133350"/>
            <a:chOff x="8385415" y="3672960"/>
            <a:chExt cx="332342" cy="133350"/>
          </a:xfrm>
          <a:solidFill>
            <a:srgbClr val="1C4987"/>
          </a:solidFill>
        </p:grpSpPr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A68B684A-A1B9-48D1-ADEE-CDCA1993F41C}"/>
                </a:ext>
              </a:extLst>
            </p:cNvPr>
            <p:cNvSpPr/>
            <p:nvPr/>
          </p:nvSpPr>
          <p:spPr>
            <a:xfrm>
              <a:off x="8385415" y="3672960"/>
              <a:ext cx="133350" cy="133350"/>
            </a:xfrm>
            <a:prstGeom prst="ellipse">
              <a:avLst/>
            </a:prstGeom>
            <a:grpFill/>
            <a:ln>
              <a:solidFill>
                <a:srgbClr val="1C498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8E6723CA-D928-436C-92F2-2A2E163BBD82}"/>
                </a:ext>
              </a:extLst>
            </p:cNvPr>
            <p:cNvCxnSpPr/>
            <p:nvPr/>
          </p:nvCxnSpPr>
          <p:spPr>
            <a:xfrm>
              <a:off x="8516384" y="3739635"/>
              <a:ext cx="201373" cy="0"/>
            </a:xfrm>
            <a:prstGeom prst="line">
              <a:avLst/>
            </a:prstGeom>
            <a:grpFill/>
            <a:ln w="3175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C18E9C00-769A-40FE-ACA8-926F799C9BFD}"/>
              </a:ext>
            </a:extLst>
          </p:cNvPr>
          <p:cNvGrpSpPr/>
          <p:nvPr/>
        </p:nvGrpSpPr>
        <p:grpSpPr>
          <a:xfrm flipH="1">
            <a:off x="3388831" y="3851790"/>
            <a:ext cx="332342" cy="133350"/>
            <a:chOff x="8385415" y="3672960"/>
            <a:chExt cx="332342" cy="133350"/>
          </a:xfrm>
          <a:solidFill>
            <a:srgbClr val="1C4987"/>
          </a:solidFill>
        </p:grpSpPr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AA244F69-63A0-4067-AE52-9DC3B15CB70A}"/>
                </a:ext>
              </a:extLst>
            </p:cNvPr>
            <p:cNvSpPr/>
            <p:nvPr/>
          </p:nvSpPr>
          <p:spPr>
            <a:xfrm>
              <a:off x="8385415" y="3672960"/>
              <a:ext cx="133350" cy="133350"/>
            </a:xfrm>
            <a:prstGeom prst="ellipse">
              <a:avLst/>
            </a:prstGeom>
            <a:grpFill/>
            <a:ln>
              <a:solidFill>
                <a:srgbClr val="1C498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ED78898D-2B47-4381-9149-D7465B7E0F77}"/>
                </a:ext>
              </a:extLst>
            </p:cNvPr>
            <p:cNvCxnSpPr/>
            <p:nvPr/>
          </p:nvCxnSpPr>
          <p:spPr>
            <a:xfrm>
              <a:off x="8516384" y="3739635"/>
              <a:ext cx="201373" cy="0"/>
            </a:xfrm>
            <a:prstGeom prst="line">
              <a:avLst/>
            </a:prstGeom>
            <a:grpFill/>
            <a:ln w="3175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文本框 17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9C7E8F83-61B9-47D3-8824-3C90772CB00A}"/>
              </a:ext>
            </a:extLst>
          </p:cNvPr>
          <p:cNvSpPr txBox="1"/>
          <p:nvPr/>
        </p:nvSpPr>
        <p:spPr>
          <a:xfrm>
            <a:off x="5183856" y="452298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辩学生：杨德敏</a:t>
            </a:r>
          </a:p>
        </p:txBody>
      </p:sp>
      <p:sp>
        <p:nvSpPr>
          <p:cNvPr id="19" name="文本框 18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6AC9368C-A7D7-49D5-8B2E-7DDD87F3BE69}"/>
              </a:ext>
            </a:extLst>
          </p:cNvPr>
          <p:cNvSpPr txBox="1"/>
          <p:nvPr/>
        </p:nvSpPr>
        <p:spPr>
          <a:xfrm>
            <a:off x="5123396" y="4992019"/>
            <a:ext cx="2091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导老师：马卫华</a:t>
            </a:r>
          </a:p>
        </p:txBody>
      </p:sp>
      <p:sp>
        <p:nvSpPr>
          <p:cNvPr id="20" name="文本框 19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EE03F1E8-3EBD-4E51-9FC9-732E25D4A998}"/>
              </a:ext>
            </a:extLst>
          </p:cNvPr>
          <p:cNvSpPr txBox="1"/>
          <p:nvPr/>
        </p:nvSpPr>
        <p:spPr>
          <a:xfrm>
            <a:off x="4933332" y="5459981"/>
            <a:ext cx="23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：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0. 06 . 06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53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<a:extLst>
              <a:ext uri="{FF2B5EF4-FFF2-40B4-BE49-F238E27FC236}">
                <a16:creationId xmlns:a16="http://schemas.microsoft.com/office/drawing/2014/main" id="{7DBFDDCE-A0DD-420C-AC8B-E835B1688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898" y="514135"/>
            <a:ext cx="4283545" cy="49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 defTabSz="457200">
              <a:lnSpc>
                <a:spcPct val="120000"/>
              </a:lnSpc>
              <a:defRPr sz="1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defRPr>
            </a:lvl1pPr>
            <a:lvl2pPr defTabSz="457200"/>
            <a:lvl3pPr defTabSz="457200"/>
            <a:lvl4pPr defTabSz="457200"/>
            <a:lvl5pPr defTabSz="457200"/>
            <a:lvl6pPr defTabSz="457200"/>
            <a:lvl7pPr defTabSz="457200"/>
            <a:lvl8pPr defTabSz="457200"/>
            <a:lvl9pPr defTabSz="457200"/>
          </a:lstStyle>
          <a:p>
            <a:pPr algn="l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.0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题目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D1E9A77-D7B7-4931-A1BA-04C6B859F924}"/>
              </a:ext>
            </a:extLst>
          </p:cNvPr>
          <p:cNvSpPr/>
          <p:nvPr/>
        </p:nvSpPr>
        <p:spPr>
          <a:xfrm>
            <a:off x="718898" y="1580804"/>
            <a:ext cx="6096000" cy="388375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04800">
              <a:lnSpc>
                <a:spcPct val="150000"/>
              </a:lnSpc>
            </a:pPr>
            <a:r>
              <a:rPr lang="zh-CN" altLang="zh-CN" sz="2400" kern="100" dirty="0">
                <a:solidFill>
                  <a:srgbClr val="FF0000"/>
                </a:solidFill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导弹</a:t>
            </a:r>
            <a:r>
              <a:rPr lang="zh-CN" altLang="zh-CN" sz="2400" kern="100" dirty="0"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随飞机升空，在</a:t>
            </a:r>
            <a:r>
              <a:rPr lang="en-US" altLang="zh-CN" sz="2400" kern="100" dirty="0">
                <a:solidFill>
                  <a:srgbClr val="FF0000"/>
                </a:solidFill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[30ºN</a:t>
            </a:r>
            <a:r>
              <a:rPr lang="zh-CN" altLang="zh-CN" sz="2400" kern="100" dirty="0">
                <a:solidFill>
                  <a:srgbClr val="FF0000"/>
                </a:solidFill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，</a:t>
            </a:r>
            <a:r>
              <a:rPr lang="en-US" altLang="zh-CN" sz="2400" kern="100" dirty="0">
                <a:solidFill>
                  <a:srgbClr val="FF0000"/>
                </a:solidFill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100ºE</a:t>
            </a:r>
            <a:r>
              <a:rPr lang="zh-CN" altLang="zh-CN" sz="2400" kern="100" dirty="0">
                <a:solidFill>
                  <a:srgbClr val="FF0000"/>
                </a:solidFill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，</a:t>
            </a:r>
            <a:r>
              <a:rPr lang="en-US" altLang="zh-CN" sz="2400" kern="100" dirty="0">
                <a:solidFill>
                  <a:srgbClr val="FF0000"/>
                </a:solidFill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1000m]</a:t>
            </a:r>
            <a:r>
              <a:rPr lang="zh-CN" altLang="zh-CN" sz="2400" kern="100" dirty="0"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的位置，以</a:t>
            </a:r>
            <a:r>
              <a:rPr lang="en-US" altLang="zh-CN" sz="2400" kern="100" dirty="0">
                <a:solidFill>
                  <a:srgbClr val="FF0000"/>
                </a:solidFill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1200m/s</a:t>
            </a:r>
            <a:r>
              <a:rPr lang="zh-CN" altLang="zh-CN" sz="2400" kern="100" dirty="0"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的对地速度沿北向发射，保持匀速水平状态飞行</a:t>
            </a:r>
            <a:r>
              <a:rPr lang="en-US" altLang="zh-CN" sz="2400" kern="100" dirty="0"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100s</a:t>
            </a:r>
            <a:r>
              <a:rPr lang="zh-CN" altLang="zh-CN" sz="2400" kern="100" dirty="0"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，攻角、侧滑和滚转角均为零。假设导弹安装捷联式惯性导航系统</a:t>
            </a:r>
            <a:r>
              <a:rPr lang="zh-CN" altLang="en-US" sz="2400" kern="100" dirty="0"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，</a:t>
            </a:r>
            <a:r>
              <a:rPr lang="zh-CN" altLang="zh-CN" sz="2400" kern="100" dirty="0"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惯性器件的采样周期为</a:t>
            </a:r>
            <a:r>
              <a:rPr lang="en-US" altLang="zh-CN" sz="2400" kern="100" dirty="0">
                <a:solidFill>
                  <a:srgbClr val="FF0000"/>
                </a:solidFill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0.01s</a:t>
            </a:r>
            <a:r>
              <a:rPr lang="zh-CN" altLang="zh-CN" sz="2400" kern="100" dirty="0"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，采用</a:t>
            </a:r>
            <a:r>
              <a:rPr lang="en-US" altLang="zh-CN" sz="2400" kern="100" dirty="0">
                <a:solidFill>
                  <a:srgbClr val="FF0000"/>
                </a:solidFill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GNSS</a:t>
            </a:r>
            <a:r>
              <a:rPr lang="zh-CN" altLang="zh-CN" sz="2400" kern="100" dirty="0">
                <a:solidFill>
                  <a:srgbClr val="FF0000"/>
                </a:solidFill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辅助</a:t>
            </a:r>
            <a:r>
              <a:rPr lang="en-US" altLang="zh-CN" sz="2400" kern="100" dirty="0">
                <a:solidFill>
                  <a:srgbClr val="FF0000"/>
                </a:solidFill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INS</a:t>
            </a:r>
            <a:r>
              <a:rPr lang="zh-CN" altLang="zh-CN" sz="2400" kern="100" dirty="0"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，，输出周期为</a:t>
            </a:r>
            <a:r>
              <a:rPr lang="en-US" altLang="zh-CN" sz="2400" kern="100" dirty="0">
                <a:solidFill>
                  <a:srgbClr val="FF0000"/>
                </a:solidFill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1s</a:t>
            </a:r>
            <a:r>
              <a:rPr lang="zh-CN" altLang="zh-CN" sz="2400" kern="100" dirty="0"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，试计算</a:t>
            </a:r>
            <a:r>
              <a:rPr lang="en-US" altLang="zh-CN" sz="2400" kern="100" dirty="0"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GNSS/INS</a:t>
            </a:r>
            <a:r>
              <a:rPr lang="zh-CN" altLang="zh-CN" sz="2400" kern="100" dirty="0">
                <a:latin typeface="@宋体" panose="02010600030101010101" pitchFamily="2" charset="-122"/>
                <a:ea typeface="宋体" panose="02010600030101010101" pitchFamily="2" charset="-122"/>
                <a:cs typeface="Cambria" panose="02040503050406030204" pitchFamily="18" charset="0"/>
              </a:rPr>
              <a:t>组合导航输出数值。</a:t>
            </a:r>
            <a:endParaRPr lang="zh-CN" altLang="zh-CN" sz="2400" kern="100" dirty="0">
              <a:latin typeface="@宋体" panose="02010600030101010101" pitchFamily="2" charset="-122"/>
              <a:ea typeface="@宋体" panose="02010600030101010101" pitchFamily="2" charset="-122"/>
              <a:cs typeface="Cambria" panose="020405030504060302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F7803C4A-AB64-45FC-89F0-F2FEC10C1B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9047" y="1393441"/>
            <a:ext cx="4615992" cy="4531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926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495874" y="486720"/>
            <a:ext cx="4283545" cy="540748"/>
            <a:chOff x="3854216" y="478775"/>
            <a:chExt cx="4283545" cy="540748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4216" y="478775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1 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坐标系的旋转变换关系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43F2CF9D-EF7E-4F10-AC47-7E8B4FC00A30}"/>
              </a:ext>
            </a:extLst>
          </p:cNvPr>
          <p:cNvGrpSpPr/>
          <p:nvPr/>
        </p:nvGrpSpPr>
        <p:grpSpPr>
          <a:xfrm>
            <a:off x="829663" y="827414"/>
            <a:ext cx="10532674" cy="5308052"/>
            <a:chOff x="829663" y="827414"/>
            <a:chExt cx="10532674" cy="5308052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764A953F-DE36-47E0-9451-8E4FF6F6F08A}"/>
                </a:ext>
              </a:extLst>
            </p:cNvPr>
            <p:cNvGrpSpPr/>
            <p:nvPr/>
          </p:nvGrpSpPr>
          <p:grpSpPr>
            <a:xfrm>
              <a:off x="829663" y="5525597"/>
              <a:ext cx="4753718" cy="609869"/>
              <a:chOff x="829663" y="5525597"/>
              <a:chExt cx="4753718" cy="609869"/>
            </a:xfrm>
          </p:grpSpPr>
          <p:sp>
            <p:nvSpPr>
              <p:cNvPr id="6" name="Rectangle 2" descr="e7d195523061f1c0f0ec610a92cff745ee13794c7b8d98f8E73673273C9E8BE17CC3D63B9B1D6426C348A354AD505654C28F453CD7C8F90EADD06C08281DAED7140E5AAAED5880ECE414DFB6A93B82BEC1385E9565BC14C748CB3EB434CC0B451F87B3C338E944B78E19862D061FDC13B6571F1FE8C78909071FC2F7F05CF37685F9D5F268FB4FD0">
                <a:extLst>
                  <a:ext uri="{FF2B5EF4-FFF2-40B4-BE49-F238E27FC236}">
                    <a16:creationId xmlns:a16="http://schemas.microsoft.com/office/drawing/2014/main" id="{170FBE40-480C-4F63-B01A-C0C092EDFF6A}"/>
                  </a:ext>
                </a:extLst>
              </p:cNvPr>
              <p:cNvSpPr/>
              <p:nvPr/>
            </p:nvSpPr>
            <p:spPr>
              <a:xfrm>
                <a:off x="829663" y="5525597"/>
                <a:ext cx="4753718" cy="609869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585515B-EBA1-4DC9-B3FF-E37752D3D240}"/>
                  </a:ext>
                </a:extLst>
              </p:cNvPr>
              <p:cNvSpPr txBox="1"/>
              <p:nvPr/>
            </p:nvSpPr>
            <p:spPr>
              <a:xfrm>
                <a:off x="875901" y="5630476"/>
                <a:ext cx="45537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地球坐标系（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系）到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导航坐标系（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系）</a:t>
                </a:r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141AE57F-2330-410C-9E08-9AF382E69F43}"/>
                </a:ext>
              </a:extLst>
            </p:cNvPr>
            <p:cNvGrpSpPr/>
            <p:nvPr/>
          </p:nvGrpSpPr>
          <p:grpSpPr>
            <a:xfrm>
              <a:off x="6335458" y="5525597"/>
              <a:ext cx="5026879" cy="609869"/>
              <a:chOff x="6335458" y="5525597"/>
              <a:chExt cx="5026879" cy="609869"/>
            </a:xfrm>
          </p:grpSpPr>
          <p:sp>
            <p:nvSpPr>
              <p:cNvPr id="12" name="Rectangle 2" descr="e7d195523061f1c0f0ec610a92cff745ee13794c7b8d98f8E73673273C9E8BE17CC3D63B9B1D6426C348A354AD505654C28F453CD7C8F90EADD06C08281DAED7140E5AAAED5880ECE414DFB6A93B82BEC1385E9565BC14C748CB3EB434CC0B451F87B3C338E944B78E19862D061FDC13B6571F1FE8C78909071FC2F7F05CF37685F9D5F268FB4FD0">
                <a:extLst>
                  <a:ext uri="{FF2B5EF4-FFF2-40B4-BE49-F238E27FC236}">
                    <a16:creationId xmlns:a16="http://schemas.microsoft.com/office/drawing/2014/main" id="{8EE53151-1E4F-4C36-98ED-D18B452A0ED9}"/>
                  </a:ext>
                </a:extLst>
              </p:cNvPr>
              <p:cNvSpPr/>
              <p:nvPr/>
            </p:nvSpPr>
            <p:spPr>
              <a:xfrm>
                <a:off x="6335458" y="5525597"/>
                <a:ext cx="4753719" cy="609869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F8651C7-442C-474E-9EEB-B6FA26F4BE86}"/>
                  </a:ext>
                </a:extLst>
              </p:cNvPr>
              <p:cNvSpPr txBox="1"/>
              <p:nvPr/>
            </p:nvSpPr>
            <p:spPr>
              <a:xfrm>
                <a:off x="6352285" y="5601288"/>
                <a:ext cx="50100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导航坐标系（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系）到弹体坐标系（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系）</a:t>
                </a:r>
              </a:p>
            </p:txBody>
          </p:sp>
        </p:grp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09719CB0-87F8-4D5E-A4C0-3E021267312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67389" y="827414"/>
              <a:ext cx="4615992" cy="4531474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FA0AFF29-87AD-4D7C-9876-D18DAE501E8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22187" y="1419225"/>
              <a:ext cx="4867275" cy="4019550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EE30AC49-8B8A-44F3-8210-2E6B245DF8B1}"/>
                </a:ext>
              </a:extLst>
            </p:cNvPr>
            <p:cNvSpPr txBox="1"/>
            <p:nvPr/>
          </p:nvSpPr>
          <p:spPr>
            <a:xfrm>
              <a:off x="9003652" y="5097888"/>
              <a:ext cx="19944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dirty="0"/>
                <a:t>2-3-1</a:t>
              </a:r>
              <a:r>
                <a:rPr lang="zh-CN" altLang="en-US" dirty="0"/>
                <a:t>旋转顺序</a:t>
              </a:r>
            </a:p>
          </p:txBody>
        </p: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301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495874" y="486720"/>
            <a:ext cx="4283545" cy="540748"/>
            <a:chOff x="3854216" y="478775"/>
            <a:chExt cx="4283545" cy="540748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4216" y="478775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2 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加速度的坐标变换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8BCD46A-9CAC-4F66-BDA9-23D15BDE30B8}"/>
                  </a:ext>
                </a:extLst>
              </p:cNvPr>
              <p:cNvSpPr txBox="1"/>
              <p:nvPr/>
            </p:nvSpPr>
            <p:spPr>
              <a:xfrm>
                <a:off x="1400952" y="1041940"/>
                <a:ext cx="9775767" cy="1177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加速度计提供本体坐标系下的比力测量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选取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导航系作为参考坐标系，加速度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zh-CN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阵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以转换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：</m:t>
                    </m:r>
                    <m:sSup>
                      <m:sSupPr>
                        <m:ctrlPr>
                          <a:rPr lang="zh-CN" altLang="en-US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zh-CN" altLang="en-US" sz="2400" b="1" i="1" dirty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zh-CN" altLang="en-US" sz="2400" b="1" i="0" dirty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sz="2400" b="1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zh-CN" altLang="en-US" sz="2400" b="1" i="1" dirty="0"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  <m:sup>
                        <m:r>
                          <a:rPr lang="zh-CN" altLang="en-US" sz="2400" b="1" i="1" dirty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bSup>
                    <m:r>
                      <a:rPr lang="zh-CN" altLang="en-US" sz="2400" b="1" i="0" dirty="0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zh-CN" alt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zh-CN" alt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</m:sSup>
                  </m:oMath>
                </a14:m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8BCD46A-9CAC-4F66-BDA9-23D15BDE30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952" y="1041940"/>
                <a:ext cx="9775767" cy="1177758"/>
              </a:xfrm>
              <a:prstGeom prst="rect">
                <a:avLst/>
              </a:prstGeom>
              <a:blipFill>
                <a:blip r:embed="rId4"/>
                <a:stretch>
                  <a:fillRect l="-998" b="-10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<a:extLst>
              <a:ext uri="{FF2B5EF4-FFF2-40B4-BE49-F238E27FC236}">
                <a16:creationId xmlns:a16="http://schemas.microsoft.com/office/drawing/2014/main" id="{09D1B2F9-BA03-460B-999B-57EDC5484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8894" y="2440851"/>
            <a:ext cx="4283545" cy="49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 defTabSz="457200">
              <a:lnSpc>
                <a:spcPct val="120000"/>
              </a:lnSpc>
              <a:defRPr sz="1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defRPr>
            </a:lvl1pPr>
            <a:lvl2pPr defTabSz="457200"/>
            <a:lvl3pPr defTabSz="457200"/>
            <a:lvl4pPr defTabSz="457200"/>
            <a:lvl5pPr defTabSz="457200"/>
            <a:lvl6pPr defTabSz="457200"/>
            <a:lvl7pPr defTabSz="457200"/>
            <a:lvl8pPr defTabSz="457200"/>
            <a:lvl9pPr defTabSz="457200"/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.3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速度计算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EAFC66-C2DD-4797-9EFA-8C30E8E27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C59236F-5237-4F0B-A403-387E6DD04B01}"/>
                  </a:ext>
                </a:extLst>
              </p:cNvPr>
              <p:cNvSpPr/>
              <p:nvPr/>
            </p:nvSpPr>
            <p:spPr>
              <a:xfrm>
                <a:off x="3559234" y="2996071"/>
                <a:ext cx="4711226" cy="462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̇"/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400" b="0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</m:s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0" i="1" kern="10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2</m:t>
                    </m:r>
                    <m:sSubSup>
                      <m:sSub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𝑒</m:t>
                        </m:r>
                      </m:sub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𝑒𝑛</m:t>
                        </m:r>
                      </m:sub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×</m:t>
                    </m:r>
                    <m:sSubSup>
                      <m:sSub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sz="2400" i="1" kern="10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C59236F-5237-4F0B-A403-387E6DD04B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234" y="2996071"/>
                <a:ext cx="4711226" cy="462947"/>
              </a:xfrm>
              <a:prstGeom prst="rect">
                <a:avLst/>
              </a:prstGeom>
              <a:blipFill>
                <a:blip r:embed="rId7"/>
                <a:stretch>
                  <a:fillRect r="-2458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B4BE9530-0F91-4AD0-A5E2-59AAA4EF445D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3450" y="3573543"/>
            <a:ext cx="9962795" cy="2510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321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-119270" y="427486"/>
            <a:ext cx="4283545" cy="564161"/>
            <a:chOff x="3588207" y="455362"/>
            <a:chExt cx="4283545" cy="564161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207" y="455362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4 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角速度的计算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8BCD46A-9CAC-4F66-BDA9-23D15BDE30B8}"/>
                  </a:ext>
                </a:extLst>
              </p:cNvPr>
              <p:cNvSpPr txBox="1"/>
              <p:nvPr/>
            </p:nvSpPr>
            <p:spPr>
              <a:xfrm>
                <a:off x="1208116" y="4537237"/>
                <a:ext cx="9775767" cy="1479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 dirty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acc>
                      <m:r>
                        <a:rPr lang="zh-CN" altLang="en-US" sz="2400" b="1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 dirty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 sz="2400" b="1" i="1" dirty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zh-CN" altLang="en-US" sz="2400" b="1" i="0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func>
                            <m:funcPr>
                              <m:ctrlP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400" b="1" i="0" dirty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zh-CN" altLang="en-US" sz="2400" b="1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zh-CN" altLang="en-US" sz="2400" b="1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b="1" i="1" dirty="0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8BCD46A-9CAC-4F66-BDA9-23D15BDE30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116" y="4537237"/>
                <a:ext cx="9775767" cy="14795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<a:extLst>
              <a:ext uri="{FF2B5EF4-FFF2-40B4-BE49-F238E27FC236}">
                <a16:creationId xmlns:a16="http://schemas.microsoft.com/office/drawing/2014/main" id="{09D1B2F9-BA03-460B-999B-57EDC5484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56173"/>
            <a:ext cx="4283545" cy="49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 defTabSz="457200">
              <a:lnSpc>
                <a:spcPct val="120000"/>
              </a:lnSpc>
              <a:defRPr sz="1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defRPr>
            </a:lvl1pPr>
            <a:lvl2pPr defTabSz="457200"/>
            <a:lvl3pPr defTabSz="457200"/>
            <a:lvl4pPr defTabSz="457200"/>
            <a:lvl5pPr defTabSz="457200"/>
            <a:lvl6pPr defTabSz="457200"/>
            <a:lvl7pPr defTabSz="457200"/>
            <a:lvl8pPr defTabSz="457200"/>
            <a:lvl9pPr defTabSz="457200"/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.5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经纬高的计算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EAFC66-C2DD-4797-9EFA-8C30E8E27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AA3CD60-8CB6-466F-BE01-50515E0AAB2B}"/>
                  </a:ext>
                </a:extLst>
              </p:cNvPr>
              <p:cNvSpPr txBox="1"/>
              <p:nvPr/>
            </p:nvSpPr>
            <p:spPr>
              <a:xfrm>
                <a:off x="2288512" y="1072451"/>
                <a:ext cx="8104425" cy="28448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ⅈ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ⅈⅇ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zh-CN" altLang="en-US" sz="2400" i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en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b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bSup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ⅈ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bSup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bSup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en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</m:sSubSup>
                  </m:oMath>
                </a14:m>
                <a:r>
                  <a:rPr lang="en-US" altLang="zh-CN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den>
                              </m:f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𝑡𝑔𝐿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/>
                  <a:t>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𝑒</m:t>
                        </m:r>
                      </m:sub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zh-CN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𝑖𝑒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𝑜𝑠𝐿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𝑖𝑒</m:t>
                                  </m:r>
                                </m:sub>
                              </m:s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𝑠𝑖𝑛𝐿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AA3CD60-8CB6-466F-BE01-50515E0AA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8512" y="1072451"/>
                <a:ext cx="8104425" cy="28448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6772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-119270" y="427486"/>
            <a:ext cx="4283545" cy="564161"/>
            <a:chOff x="3588207" y="455362"/>
            <a:chExt cx="4283545" cy="564161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207" y="455362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6 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姿态的解算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EAFC66-C2DD-4797-9EFA-8C30E8E27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38F8210-02B9-40CC-AC70-372A63409F1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09039" y="1458109"/>
            <a:ext cx="9063578" cy="4274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480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-119270" y="427486"/>
            <a:ext cx="4283545" cy="564161"/>
            <a:chOff x="3588207" y="455362"/>
            <a:chExt cx="4283545" cy="564161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207" y="455362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6 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四元数的更新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EAFC66-C2DD-4797-9EFA-8C30E8E27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1EBAC8B-C965-44FC-925D-3B39A530DED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14977" y="1544067"/>
            <a:ext cx="9562046" cy="3473981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9EA77633-D171-4262-8324-8FDA2DE102AE}"/>
              </a:ext>
            </a:extLst>
          </p:cNvPr>
          <p:cNvSpPr/>
          <p:nvPr/>
        </p:nvSpPr>
        <p:spPr>
          <a:xfrm>
            <a:off x="4873084" y="5087165"/>
            <a:ext cx="2207942" cy="54950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似于叉乘矩阵</a:t>
            </a:r>
          </a:p>
        </p:txBody>
      </p:sp>
    </p:spTree>
    <p:extLst>
      <p:ext uri="{BB962C8B-B14F-4D97-AF65-F5344CB8AC3E}">
        <p14:creationId xmlns:p14="http://schemas.microsoft.com/office/powerpoint/2010/main" val="2087547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982"/>
  <p:tag name="ISPRING_SCORM_RATE_SLIDES" val="0"/>
  <p:tag name="ISPRING_SCORM_RATE_QUIZZES" val="0"/>
  <p:tag name="ISPRING_SCORM_PASSING_SCORE" val="0.000000"/>
  <p:tag name="ISPRING_ULTRA_SCORM_COURSE_ID" val="FBD9F647-9D34-4D8C-A890-0D0B4BF36918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Repository"/>
  <p:tag name="ISPRING_OUTPUT_FOLDER" val="F:\1.30修改\79240"/>
  <p:tag name="ISPRING_FIRST_PUBLISH" val="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79</TotalTime>
  <Words>897</Words>
  <Application>Microsoft Office PowerPoint</Application>
  <PresentationFormat>宽屏</PresentationFormat>
  <Paragraphs>195</Paragraphs>
  <Slides>30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4" baseType="lpstr">
      <vt:lpstr>@宋体</vt:lpstr>
      <vt:lpstr>Microsoft YaHei Light</vt:lpstr>
      <vt:lpstr>等线</vt:lpstr>
      <vt:lpstr>等线 Light</vt:lpstr>
      <vt:lpstr>方正正粗黑简体</vt:lpstr>
      <vt:lpstr>黑体</vt:lpstr>
      <vt:lpstr>微软雅黑</vt:lpstr>
      <vt:lpstr>Arial</vt:lpstr>
      <vt:lpstr>Calibri</vt:lpstr>
      <vt:lpstr>Cambria Math</vt:lpstr>
      <vt:lpstr>Century Gothic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82</dc:title>
  <dc:creator>Anzichen</dc:creator>
  <cp:lastModifiedBy>Y DM</cp:lastModifiedBy>
  <cp:revision>168</cp:revision>
  <dcterms:created xsi:type="dcterms:W3CDTF">2018-09-08T09:26:10Z</dcterms:created>
  <dcterms:modified xsi:type="dcterms:W3CDTF">2020-06-06T07:19:08Z</dcterms:modified>
</cp:coreProperties>
</file>